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239FC" w:rsidRDefault="004239FC"/>
    <w:p w:rsidR="00020D5E" w:rsidRPr="00020D5E" w:rsidRDefault="00020D5E">
      <w:pPr>
        <w:rPr>
          <w:b/>
        </w:rPr>
      </w:pPr>
      <w:r w:rsidRPr="00020D5E">
        <w:rPr>
          <w:b/>
        </w:rPr>
        <w:t>Choose the letter of the correct answer.  In all cases, E) NOTA means “none of these answers”.  You have 60 minutes to complete this test.  Figures are not drawn to scale.</w:t>
      </w:r>
    </w:p>
    <w:p w:rsidR="00020D5E" w:rsidRDefault="00020D5E"/>
    <w:p w:rsidR="00575941" w:rsidRPr="00B90020" w:rsidRDefault="00020D5E">
      <w:r>
        <w:t xml:space="preserve">1) </w:t>
      </w:r>
      <w:r w:rsidR="00FC08A4">
        <w:t>Dug chases a squirrel uphill from point (-2, -1) to (1, 3</w:t>
      </w:r>
      <w:r w:rsidR="00575941" w:rsidRPr="00B90020">
        <w:t>). What is the distance that he ran?</w:t>
      </w:r>
    </w:p>
    <w:p w:rsidR="009041E8" w:rsidRDefault="009041E8" w:rsidP="00575941"/>
    <w:p w:rsidR="00575941" w:rsidRPr="0055001F" w:rsidRDefault="00575941" w:rsidP="00575941">
      <w:pPr>
        <w:rPr>
          <w:b/>
        </w:rPr>
      </w:pPr>
      <w:r w:rsidRPr="0055001F">
        <w:rPr>
          <w:b/>
        </w:rPr>
        <w:t xml:space="preserve">A. </w:t>
      </w:r>
      <w:r w:rsidR="00061D53">
        <w:rPr>
          <w:b/>
        </w:rPr>
        <w:t>25</w:t>
      </w:r>
      <w:r w:rsidRPr="0055001F">
        <w:rPr>
          <w:b/>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9pt;height:14.25pt" o:ole="">
            <v:imagedata r:id="rId7" o:title=""/>
          </v:shape>
          <o:OLEObject Type="Embed" ProgID="Equation.DSMT4" ShapeID="_x0000_i1026" DrawAspect="Content" ObjectID="_1350064671" r:id="rId8"/>
        </w:object>
      </w:r>
      <w:r w:rsidRPr="0055001F">
        <w:rPr>
          <w:b/>
          <w:position w:val="-4"/>
        </w:rPr>
        <w:object w:dxaOrig="180" w:dyaOrig="279">
          <v:shape id="_x0000_i1027" type="#_x0000_t75" style="width:9pt;height:14.25pt" o:ole="">
            <v:imagedata r:id="rId7" o:title=""/>
          </v:shape>
          <o:OLEObject Type="Embed" ProgID="Equation.DSMT4" ShapeID="_x0000_i1027" DrawAspect="Content" ObjectID="_1350064672" r:id="rId9"/>
        </w:object>
      </w:r>
      <w:r w:rsidR="009041E8" w:rsidRPr="0055001F">
        <w:rPr>
          <w:b/>
          <w:position w:val="-4"/>
        </w:rPr>
        <w:tab/>
      </w:r>
      <w:r w:rsidR="00FC08A4" w:rsidRPr="0055001F">
        <w:rPr>
          <w:b/>
        </w:rPr>
        <w:t xml:space="preserve">B. </w:t>
      </w:r>
      <w:r w:rsidR="00061D53">
        <w:rPr>
          <w:b/>
        </w:rPr>
        <w:t>7</w:t>
      </w:r>
      <w:r w:rsidR="009041E8" w:rsidRPr="0055001F">
        <w:rPr>
          <w:b/>
        </w:rPr>
        <w:tab/>
      </w:r>
      <w:r w:rsidR="009041E8" w:rsidRPr="0055001F">
        <w:rPr>
          <w:b/>
        </w:rPr>
        <w:tab/>
      </w:r>
      <w:r w:rsidRPr="0055001F">
        <w:rPr>
          <w:b/>
        </w:rPr>
        <w:t xml:space="preserve">C. </w:t>
      </w:r>
      <w:r w:rsidR="00061D53">
        <w:rPr>
          <w:b/>
        </w:rPr>
        <w:t>5</w:t>
      </w:r>
      <w:r w:rsidR="009041E8" w:rsidRPr="0055001F">
        <w:rPr>
          <w:b/>
        </w:rPr>
        <w:tab/>
      </w:r>
      <w:r w:rsidR="009041E8" w:rsidRPr="0055001F">
        <w:rPr>
          <w:b/>
        </w:rPr>
        <w:tab/>
      </w:r>
      <w:r w:rsidRPr="0055001F">
        <w:rPr>
          <w:b/>
        </w:rPr>
        <w:t xml:space="preserve">D. </w:t>
      </w:r>
      <w:r w:rsidR="00061D53" w:rsidRPr="0055001F">
        <w:rPr>
          <w:b/>
          <w:position w:val="-6"/>
        </w:rPr>
        <w:object w:dxaOrig="480" w:dyaOrig="340">
          <v:shape id="_x0000_i1073" type="#_x0000_t75" style="width:24pt;height:17.25pt" o:ole="">
            <v:imagedata r:id="rId10" o:title=""/>
          </v:shape>
          <o:OLEObject Type="Embed" ProgID="Equation.DSMT4" ShapeID="_x0000_i1073" DrawAspect="Content" ObjectID="_1350064673" r:id="rId11"/>
        </w:object>
      </w:r>
      <w:r w:rsidR="009041E8" w:rsidRPr="0055001F">
        <w:rPr>
          <w:b/>
        </w:rPr>
        <w:tab/>
      </w:r>
      <w:r w:rsidR="009041E8" w:rsidRPr="0055001F">
        <w:rPr>
          <w:b/>
        </w:rPr>
        <w:tab/>
      </w:r>
      <w:r w:rsidRPr="0055001F">
        <w:rPr>
          <w:b/>
        </w:rPr>
        <w:t>E. NOTA</w:t>
      </w:r>
    </w:p>
    <w:p w:rsidR="00746B5A" w:rsidRPr="00B90020" w:rsidRDefault="00746B5A" w:rsidP="00575941"/>
    <w:p w:rsidR="00746B5A" w:rsidRPr="00B90020" w:rsidRDefault="00746B5A" w:rsidP="00575941"/>
    <w:p w:rsidR="00746B5A" w:rsidRPr="00B90020" w:rsidRDefault="00020D5E" w:rsidP="00746B5A">
      <w:r>
        <w:t xml:space="preserve">2) </w:t>
      </w:r>
      <w:r w:rsidR="00746B5A" w:rsidRPr="00B90020">
        <w:t xml:space="preserve">What is the geometric mean of </w:t>
      </w:r>
      <w:r w:rsidR="00FC08A4">
        <w:t>2 and 32 plus the arithmetic mean of</w:t>
      </w:r>
      <w:r w:rsidR="00746B5A" w:rsidRPr="00B90020">
        <w:t xml:space="preserve"> </w:t>
      </w:r>
      <w:r w:rsidR="00FC08A4">
        <w:t xml:space="preserve">2 and </w:t>
      </w:r>
      <w:r w:rsidR="00746B5A" w:rsidRPr="00B90020">
        <w:t>32?</w:t>
      </w:r>
    </w:p>
    <w:p w:rsidR="009041E8" w:rsidRDefault="009041E8" w:rsidP="00746B5A"/>
    <w:p w:rsidR="00746B5A" w:rsidRPr="0055001F" w:rsidRDefault="00FC08A4" w:rsidP="00575941">
      <w:pPr>
        <w:rPr>
          <w:b/>
        </w:rPr>
      </w:pPr>
      <w:r w:rsidRPr="0055001F">
        <w:rPr>
          <w:b/>
        </w:rPr>
        <w:t>A. 25</w:t>
      </w:r>
      <w:r w:rsidR="009041E8" w:rsidRPr="0055001F">
        <w:rPr>
          <w:b/>
        </w:rPr>
        <w:tab/>
      </w:r>
      <w:r w:rsidR="009041E8" w:rsidRPr="0055001F">
        <w:rPr>
          <w:b/>
        </w:rPr>
        <w:tab/>
        <w:t>B. 34</w:t>
      </w:r>
      <w:r w:rsidR="009041E8" w:rsidRPr="0055001F">
        <w:rPr>
          <w:b/>
        </w:rPr>
        <w:tab/>
      </w:r>
      <w:r w:rsidR="009041E8" w:rsidRPr="0055001F">
        <w:rPr>
          <w:b/>
        </w:rPr>
        <w:tab/>
        <w:t>C. 68</w:t>
      </w:r>
      <w:r w:rsidR="009041E8" w:rsidRPr="0055001F">
        <w:rPr>
          <w:b/>
        </w:rPr>
        <w:tab/>
      </w:r>
      <w:r w:rsidR="009041E8" w:rsidRPr="0055001F">
        <w:rPr>
          <w:b/>
        </w:rPr>
        <w:tab/>
      </w:r>
      <w:r w:rsidRPr="0055001F">
        <w:rPr>
          <w:b/>
        </w:rPr>
        <w:t>D. 98</w:t>
      </w:r>
      <w:r w:rsidR="009041E8" w:rsidRPr="0055001F">
        <w:rPr>
          <w:b/>
        </w:rPr>
        <w:tab/>
      </w:r>
      <w:r w:rsidR="009041E8" w:rsidRPr="0055001F">
        <w:rPr>
          <w:b/>
        </w:rPr>
        <w:tab/>
      </w:r>
      <w:r w:rsidR="00746B5A" w:rsidRPr="0055001F">
        <w:rPr>
          <w:b/>
        </w:rPr>
        <w:t>E. NOTA</w:t>
      </w:r>
    </w:p>
    <w:p w:rsidR="00575941" w:rsidRPr="00B90020" w:rsidRDefault="00575941"/>
    <w:p w:rsidR="00575941" w:rsidRPr="00B90020" w:rsidRDefault="00575941"/>
    <w:p w:rsidR="009041E8" w:rsidRPr="0055001F" w:rsidRDefault="00020D5E">
      <w:pPr>
        <w:rPr>
          <w:b/>
        </w:rPr>
      </w:pPr>
      <w:r>
        <w:t xml:space="preserve">3) </w:t>
      </w:r>
      <w:r w:rsidR="0062422A" w:rsidRPr="00B90020">
        <w:t>Mr. Fredrickson takes Russel</w:t>
      </w:r>
      <w:r w:rsidR="00FC08A4">
        <w:t>l</w:t>
      </w:r>
      <w:r w:rsidR="0062422A" w:rsidRPr="00B90020">
        <w:t xml:space="preserve"> to </w:t>
      </w:r>
      <w:smartTag w:uri="urn:schemas-microsoft-com:office:smarttags" w:element="place">
        <w:smartTag w:uri="urn:schemas-microsoft-com:office:smarttags" w:element="PlaceName">
          <w:r w:rsidR="0062422A" w:rsidRPr="00B90020">
            <w:t>Lawton</w:t>
          </w:r>
        </w:smartTag>
        <w:r w:rsidR="0062422A" w:rsidRPr="00B90020">
          <w:t xml:space="preserve"> </w:t>
        </w:r>
        <w:smartTag w:uri="urn:schemas-microsoft-com:office:smarttags" w:element="PlaceName">
          <w:r w:rsidR="0062422A" w:rsidRPr="00B90020">
            <w:t>Chiles</w:t>
          </w:r>
        </w:smartTag>
        <w:r w:rsidR="0062422A" w:rsidRPr="00B90020">
          <w:t xml:space="preserve"> </w:t>
        </w:r>
        <w:smartTag w:uri="urn:schemas-microsoft-com:office:smarttags" w:element="PlaceType">
          <w:r w:rsidR="0062422A" w:rsidRPr="00B90020">
            <w:t>High School</w:t>
          </w:r>
        </w:smartTag>
      </w:smartTag>
      <w:r w:rsidR="0062422A" w:rsidRPr="00B90020">
        <w:t xml:space="preserve"> for </w:t>
      </w:r>
      <w:r w:rsidR="009041E8">
        <w:t>the Mini Mu Competition</w:t>
      </w:r>
      <w:r w:rsidR="0062422A" w:rsidRPr="00B90020">
        <w:t>. The flagpole outside is 21 feet tall and it casts a shadow of 6 feet. Russel</w:t>
      </w:r>
      <w:r w:rsidR="00FC08A4">
        <w:t>l</w:t>
      </w:r>
      <w:r w:rsidR="0062422A" w:rsidRPr="00B90020">
        <w:t>'s shadow is 14 inches long, how tall is Russel</w:t>
      </w:r>
      <w:r w:rsidR="009041E8">
        <w:t>l</w:t>
      </w:r>
      <w:r w:rsidR="0062422A" w:rsidRPr="00B90020">
        <w:t>?</w:t>
      </w:r>
      <w:r w:rsidR="0062422A" w:rsidRPr="00B90020">
        <w:br/>
      </w:r>
    </w:p>
    <w:p w:rsidR="0062422A" w:rsidRPr="0055001F" w:rsidRDefault="009041E8">
      <w:pPr>
        <w:rPr>
          <w:b/>
        </w:rPr>
      </w:pPr>
      <w:r w:rsidRPr="0055001F">
        <w:rPr>
          <w:b/>
        </w:rPr>
        <w:t>A. 3 foot 1 inch</w:t>
      </w:r>
      <w:r w:rsidRPr="0055001F">
        <w:rPr>
          <w:b/>
        </w:rPr>
        <w:tab/>
      </w:r>
      <w:r w:rsidRPr="0055001F">
        <w:rPr>
          <w:b/>
        </w:rPr>
        <w:tab/>
        <w:t>B. 4 feet</w:t>
      </w:r>
      <w:r w:rsidRPr="0055001F">
        <w:rPr>
          <w:b/>
        </w:rPr>
        <w:tab/>
      </w:r>
      <w:r w:rsidRPr="0055001F">
        <w:rPr>
          <w:b/>
        </w:rPr>
        <w:tab/>
      </w:r>
      <w:r w:rsidR="0062422A" w:rsidRPr="0055001F">
        <w:rPr>
          <w:b/>
        </w:rPr>
        <w:t>C. 4 foot 1</w:t>
      </w:r>
      <w:r w:rsidRPr="0055001F">
        <w:rPr>
          <w:b/>
        </w:rPr>
        <w:t xml:space="preserve"> inch</w:t>
      </w:r>
      <w:r w:rsidRPr="0055001F">
        <w:rPr>
          <w:b/>
        </w:rPr>
        <w:br/>
        <w:t>D. 5 feet</w:t>
      </w:r>
      <w:r w:rsidRPr="0055001F">
        <w:rPr>
          <w:b/>
        </w:rPr>
        <w:tab/>
      </w:r>
      <w:r w:rsidRPr="0055001F">
        <w:rPr>
          <w:b/>
        </w:rPr>
        <w:tab/>
      </w:r>
      <w:r w:rsidRPr="0055001F">
        <w:rPr>
          <w:b/>
        </w:rPr>
        <w:tab/>
      </w:r>
      <w:r w:rsidR="0062422A" w:rsidRPr="0055001F">
        <w:rPr>
          <w:b/>
        </w:rPr>
        <w:t>E. NOTA</w:t>
      </w:r>
    </w:p>
    <w:p w:rsidR="00CB544D" w:rsidRPr="00B90020" w:rsidRDefault="00CB544D"/>
    <w:p w:rsidR="00CB544D" w:rsidRPr="00B90020" w:rsidRDefault="00CB544D" w:rsidP="00CB544D">
      <w:pPr>
        <w:autoSpaceDE w:val="0"/>
        <w:autoSpaceDN w:val="0"/>
        <w:adjustRightInd w:val="0"/>
      </w:pPr>
    </w:p>
    <w:p w:rsidR="00CB544D" w:rsidRPr="00B90020" w:rsidRDefault="00020D5E" w:rsidP="00CB544D">
      <w:pPr>
        <w:autoSpaceDE w:val="0"/>
        <w:autoSpaceDN w:val="0"/>
        <w:adjustRightInd w:val="0"/>
      </w:pPr>
      <w:r>
        <w:t xml:space="preserve">4) </w:t>
      </w:r>
      <w:r w:rsidR="00CB544D" w:rsidRPr="00B90020">
        <w:t>If Kevin has baby chicks, then Kevin is a girl. What is the converse of this statement?</w:t>
      </w:r>
    </w:p>
    <w:p w:rsidR="009041E8" w:rsidRDefault="009041E8" w:rsidP="00CB544D"/>
    <w:p w:rsidR="00CB544D" w:rsidRPr="0055001F" w:rsidRDefault="00CB544D" w:rsidP="00CB544D">
      <w:pPr>
        <w:rPr>
          <w:b/>
        </w:rPr>
      </w:pPr>
      <w:r w:rsidRPr="0055001F">
        <w:rPr>
          <w:b/>
        </w:rPr>
        <w:t>A. If Kevin does not have baby chicks, then Kevin is a girl.</w:t>
      </w:r>
      <w:r w:rsidRPr="0055001F">
        <w:rPr>
          <w:b/>
        </w:rPr>
        <w:br/>
        <w:t>B. If Kevin does not have baby chicks, then Kevin is not a girl.</w:t>
      </w:r>
      <w:r w:rsidRPr="0055001F">
        <w:rPr>
          <w:b/>
        </w:rPr>
        <w:br/>
        <w:t>C. If Kevin is a girl, then Kevin has baby chicks.</w:t>
      </w:r>
      <w:r w:rsidRPr="0055001F">
        <w:rPr>
          <w:b/>
        </w:rPr>
        <w:br/>
        <w:t>D. If Kevin is not a girl, then Kevin does not have baby chicks.</w:t>
      </w:r>
      <w:r w:rsidRPr="0055001F">
        <w:rPr>
          <w:b/>
        </w:rPr>
        <w:br/>
        <w:t>E. NOTA</w:t>
      </w:r>
    </w:p>
    <w:p w:rsidR="00CB544D" w:rsidRPr="00B90020" w:rsidRDefault="00CB544D" w:rsidP="00CB544D"/>
    <w:p w:rsidR="00CB544D" w:rsidRPr="00B90020" w:rsidRDefault="00CB544D" w:rsidP="00CB544D"/>
    <w:p w:rsidR="00CB544D" w:rsidRPr="00B90020" w:rsidRDefault="00020D5E" w:rsidP="00CB544D">
      <w:r>
        <w:t xml:space="preserve">5) </w:t>
      </w:r>
      <w:r w:rsidR="00CB544D" w:rsidRPr="00B90020">
        <w:t>In an obtuse triangle, how many of the three altitudes fall outside of the triangle?</w:t>
      </w:r>
    </w:p>
    <w:p w:rsidR="009041E8" w:rsidRDefault="009041E8" w:rsidP="00CB544D"/>
    <w:p w:rsidR="00CB544D" w:rsidRPr="0055001F" w:rsidRDefault="009041E8" w:rsidP="00CB544D">
      <w:pPr>
        <w:rPr>
          <w:b/>
        </w:rPr>
      </w:pPr>
      <w:r w:rsidRPr="0055001F">
        <w:rPr>
          <w:b/>
        </w:rPr>
        <w:t>A. 0</w:t>
      </w:r>
      <w:r w:rsidRPr="0055001F">
        <w:rPr>
          <w:b/>
        </w:rPr>
        <w:tab/>
      </w:r>
      <w:r w:rsidRPr="0055001F">
        <w:rPr>
          <w:b/>
        </w:rPr>
        <w:tab/>
        <w:t>B. 1</w:t>
      </w:r>
      <w:r w:rsidRPr="0055001F">
        <w:rPr>
          <w:b/>
        </w:rPr>
        <w:tab/>
      </w:r>
      <w:r w:rsidRPr="0055001F">
        <w:rPr>
          <w:b/>
        </w:rPr>
        <w:tab/>
        <w:t>C. 2</w:t>
      </w:r>
      <w:r w:rsidRPr="0055001F">
        <w:rPr>
          <w:b/>
        </w:rPr>
        <w:tab/>
      </w:r>
      <w:r w:rsidRPr="0055001F">
        <w:rPr>
          <w:b/>
        </w:rPr>
        <w:tab/>
        <w:t>D. 3</w:t>
      </w:r>
      <w:r w:rsidRPr="0055001F">
        <w:rPr>
          <w:b/>
        </w:rPr>
        <w:tab/>
      </w:r>
      <w:r w:rsidRPr="0055001F">
        <w:rPr>
          <w:b/>
        </w:rPr>
        <w:tab/>
      </w:r>
      <w:r w:rsidR="00CB544D" w:rsidRPr="0055001F">
        <w:rPr>
          <w:b/>
        </w:rPr>
        <w:t>E. NOTA</w:t>
      </w:r>
    </w:p>
    <w:p w:rsidR="00CB544D" w:rsidRPr="00B90020" w:rsidRDefault="00CB544D" w:rsidP="00CB544D"/>
    <w:p w:rsidR="00CB544D" w:rsidRPr="00B90020" w:rsidRDefault="00CB544D" w:rsidP="00CB544D"/>
    <w:p w:rsidR="00CB544D" w:rsidRPr="00B90020" w:rsidRDefault="00020D5E" w:rsidP="00CB544D">
      <w:r>
        <w:t xml:space="preserve">6) </w:t>
      </w:r>
      <w:r w:rsidR="006A4954" w:rsidRPr="00B90020">
        <w:t>Dug is resting with Mr. Fredrickson in the park when he spots a squirrel. He runs 2 meters due north before runnin</w:t>
      </w:r>
      <w:r w:rsidR="00EF4BB0" w:rsidRPr="00B90020">
        <w:t>g 8 meters due west, another 14</w:t>
      </w:r>
      <w:r w:rsidR="00EB28AF">
        <w:t xml:space="preserve"> miles due south, and 3 miles due east. </w:t>
      </w:r>
      <w:r w:rsidR="006A4954" w:rsidRPr="00B90020">
        <w:t>Provided that Mr. Fredrickson has not moved, how far is the shortest path back to Mr. Fredrickson</w:t>
      </w:r>
      <w:r w:rsidR="009041E8">
        <w:t>, in meters</w:t>
      </w:r>
      <w:r w:rsidR="006A4954" w:rsidRPr="00B90020">
        <w:t>?</w:t>
      </w:r>
    </w:p>
    <w:p w:rsidR="00CB544D" w:rsidRPr="00B90020" w:rsidRDefault="00CB544D" w:rsidP="00CB544D"/>
    <w:p w:rsidR="00CB544D" w:rsidRPr="0055001F" w:rsidRDefault="00CB544D" w:rsidP="00CB544D">
      <w:pPr>
        <w:rPr>
          <w:b/>
        </w:rPr>
      </w:pPr>
      <w:r w:rsidRPr="0055001F">
        <w:rPr>
          <w:b/>
        </w:rPr>
        <w:t>A.</w:t>
      </w:r>
      <w:r w:rsidR="009041E8" w:rsidRPr="0055001F">
        <w:rPr>
          <w:b/>
        </w:rPr>
        <w:t xml:space="preserve"> 5</w:t>
      </w:r>
      <w:r w:rsidR="009041E8" w:rsidRPr="0055001F">
        <w:rPr>
          <w:b/>
        </w:rPr>
        <w:tab/>
      </w:r>
      <w:r w:rsidR="009041E8" w:rsidRPr="0055001F">
        <w:rPr>
          <w:b/>
        </w:rPr>
        <w:tab/>
      </w:r>
      <w:r w:rsidRPr="0055001F">
        <w:rPr>
          <w:b/>
        </w:rPr>
        <w:t xml:space="preserve">B. </w:t>
      </w:r>
      <w:r w:rsidR="009041E8" w:rsidRPr="0055001F">
        <w:rPr>
          <w:b/>
        </w:rPr>
        <w:t>13</w:t>
      </w:r>
      <w:r w:rsidR="009041E8" w:rsidRPr="0055001F">
        <w:rPr>
          <w:b/>
        </w:rPr>
        <w:tab/>
      </w:r>
      <w:r w:rsidR="009041E8" w:rsidRPr="0055001F">
        <w:rPr>
          <w:b/>
        </w:rPr>
        <w:tab/>
      </w:r>
      <w:r w:rsidRPr="0055001F">
        <w:rPr>
          <w:b/>
        </w:rPr>
        <w:t xml:space="preserve">C. </w:t>
      </w:r>
      <w:r w:rsidR="004B164E" w:rsidRPr="0055001F">
        <w:rPr>
          <w:b/>
        </w:rPr>
        <w:t xml:space="preserve"> </w:t>
      </w:r>
      <w:r w:rsidR="009041E8" w:rsidRPr="0055001F">
        <w:rPr>
          <w:b/>
        </w:rPr>
        <w:t>26</w:t>
      </w:r>
      <w:r w:rsidR="009041E8" w:rsidRPr="0055001F">
        <w:rPr>
          <w:b/>
        </w:rPr>
        <w:tab/>
      </w:r>
      <w:r w:rsidR="009041E8" w:rsidRPr="0055001F">
        <w:rPr>
          <w:b/>
        </w:rPr>
        <w:tab/>
      </w:r>
      <w:r w:rsidRPr="0055001F">
        <w:rPr>
          <w:b/>
        </w:rPr>
        <w:t xml:space="preserve">D. </w:t>
      </w:r>
      <w:r w:rsidR="009041E8" w:rsidRPr="0055001F">
        <w:rPr>
          <w:b/>
        </w:rPr>
        <w:t>38</w:t>
      </w:r>
      <w:r w:rsidR="009041E8" w:rsidRPr="0055001F">
        <w:rPr>
          <w:b/>
        </w:rPr>
        <w:tab/>
      </w:r>
      <w:r w:rsidR="009041E8" w:rsidRPr="0055001F">
        <w:rPr>
          <w:b/>
        </w:rPr>
        <w:tab/>
      </w:r>
      <w:r w:rsidRPr="0055001F">
        <w:rPr>
          <w:b/>
        </w:rPr>
        <w:t>E. NOTA</w:t>
      </w:r>
    </w:p>
    <w:p w:rsidR="00CB544D" w:rsidRPr="009041E8" w:rsidRDefault="00CB544D" w:rsidP="00CB544D"/>
    <w:p w:rsidR="00746B5A" w:rsidRPr="009041E8" w:rsidRDefault="00746B5A" w:rsidP="00CB544D"/>
    <w:p w:rsidR="009041E8" w:rsidRDefault="009041E8" w:rsidP="00CB544D"/>
    <w:p w:rsidR="009041E8" w:rsidRDefault="009041E8" w:rsidP="00CB544D"/>
    <w:p w:rsidR="009041E8" w:rsidRDefault="009041E8" w:rsidP="00CB544D"/>
    <w:p w:rsidR="009041E8" w:rsidRDefault="009041E8" w:rsidP="00CB544D"/>
    <w:p w:rsidR="00575941" w:rsidRPr="00B90020" w:rsidRDefault="00020D5E" w:rsidP="00CB544D">
      <w:r>
        <w:t xml:space="preserve">7) </w:t>
      </w:r>
      <w:r w:rsidR="00746B5A" w:rsidRPr="00B90020">
        <w:t>What is the point of concurrency of the medians in a triangle?</w:t>
      </w:r>
    </w:p>
    <w:p w:rsidR="009041E8" w:rsidRDefault="009041E8" w:rsidP="00746B5A"/>
    <w:p w:rsidR="00746B5A" w:rsidRPr="0055001F" w:rsidRDefault="00746B5A" w:rsidP="00746B5A">
      <w:pPr>
        <w:rPr>
          <w:b/>
        </w:rPr>
      </w:pPr>
      <w:r w:rsidRPr="0055001F">
        <w:rPr>
          <w:b/>
        </w:rPr>
        <w:t xml:space="preserve">A. </w:t>
      </w:r>
      <w:proofErr w:type="spellStart"/>
      <w:r w:rsidRPr="0055001F">
        <w:rPr>
          <w:b/>
        </w:rPr>
        <w:t>centroid</w:t>
      </w:r>
      <w:proofErr w:type="spellEnd"/>
      <w:r w:rsidR="009041E8" w:rsidRPr="0055001F">
        <w:rPr>
          <w:b/>
        </w:rPr>
        <w:tab/>
      </w:r>
      <w:r w:rsidR="009041E8" w:rsidRPr="0055001F">
        <w:rPr>
          <w:b/>
        </w:rPr>
        <w:tab/>
        <w:t xml:space="preserve">B. </w:t>
      </w:r>
      <w:proofErr w:type="spellStart"/>
      <w:r w:rsidR="009041E8" w:rsidRPr="0055001F">
        <w:rPr>
          <w:b/>
        </w:rPr>
        <w:t>circumcenter</w:t>
      </w:r>
      <w:proofErr w:type="spellEnd"/>
      <w:r w:rsidR="009041E8" w:rsidRPr="0055001F">
        <w:rPr>
          <w:b/>
        </w:rPr>
        <w:tab/>
      </w:r>
      <w:r w:rsidR="009041E8" w:rsidRPr="0055001F">
        <w:rPr>
          <w:b/>
        </w:rPr>
        <w:tab/>
        <w:t xml:space="preserve">C. </w:t>
      </w:r>
      <w:proofErr w:type="spellStart"/>
      <w:r w:rsidR="009041E8" w:rsidRPr="0055001F">
        <w:rPr>
          <w:b/>
        </w:rPr>
        <w:t>incenter</w:t>
      </w:r>
      <w:proofErr w:type="spellEnd"/>
      <w:r w:rsidR="009041E8" w:rsidRPr="0055001F">
        <w:rPr>
          <w:b/>
        </w:rPr>
        <w:tab/>
      </w:r>
      <w:r w:rsidR="009041E8" w:rsidRPr="0055001F">
        <w:rPr>
          <w:b/>
        </w:rPr>
        <w:tab/>
      </w:r>
      <w:r w:rsidRPr="0055001F">
        <w:rPr>
          <w:b/>
        </w:rPr>
        <w:t>D. orthocenter</w:t>
      </w:r>
      <w:r w:rsidRPr="0055001F">
        <w:rPr>
          <w:b/>
        </w:rPr>
        <w:br/>
        <w:t>E. NOTA</w:t>
      </w:r>
    </w:p>
    <w:p w:rsidR="00746B5A" w:rsidRPr="0055001F" w:rsidRDefault="00746B5A" w:rsidP="00CB544D">
      <w:pPr>
        <w:rPr>
          <w:b/>
        </w:rPr>
      </w:pPr>
    </w:p>
    <w:p w:rsidR="002E4BE5" w:rsidRDefault="00020D5E" w:rsidP="00CB544D">
      <w:r>
        <w:t xml:space="preserve">8) </w:t>
      </w:r>
      <w:r w:rsidR="002E4BE5" w:rsidRPr="00B90020">
        <w:t>Russel</w:t>
      </w:r>
      <w:r>
        <w:t>l</w:t>
      </w:r>
      <w:r w:rsidR="002E4BE5" w:rsidRPr="00B90020">
        <w:t xml:space="preserve"> wants to blow up a picture of Kevin. The original picture is 3 inches by 5 inches. He wants to increase the area to 60 sq inches. What is the length </w:t>
      </w:r>
      <w:r w:rsidR="00061D53">
        <w:t xml:space="preserve">of the longest side </w:t>
      </w:r>
      <w:r w:rsidR="002E4BE5" w:rsidRPr="00B90020">
        <w:t>of the new picture?</w:t>
      </w:r>
    </w:p>
    <w:p w:rsidR="009041E8" w:rsidRPr="00B90020" w:rsidRDefault="009041E8" w:rsidP="00CB544D"/>
    <w:p w:rsidR="002E4BE5" w:rsidRPr="0055001F" w:rsidRDefault="002E4BE5" w:rsidP="002E4BE5">
      <w:pPr>
        <w:rPr>
          <w:b/>
        </w:rPr>
      </w:pPr>
      <w:r w:rsidRPr="0055001F">
        <w:rPr>
          <w:b/>
        </w:rPr>
        <w:t>A. 6</w:t>
      </w:r>
      <w:r w:rsidR="009041E8" w:rsidRPr="0055001F">
        <w:rPr>
          <w:b/>
        </w:rPr>
        <w:tab/>
      </w:r>
      <w:r w:rsidR="009041E8" w:rsidRPr="0055001F">
        <w:rPr>
          <w:b/>
        </w:rPr>
        <w:tab/>
        <w:t>B. 10</w:t>
      </w:r>
      <w:r w:rsidR="009041E8" w:rsidRPr="0055001F">
        <w:rPr>
          <w:b/>
        </w:rPr>
        <w:tab/>
      </w:r>
      <w:r w:rsidR="009041E8" w:rsidRPr="0055001F">
        <w:rPr>
          <w:b/>
        </w:rPr>
        <w:tab/>
        <w:t xml:space="preserve">C. 15 </w:t>
      </w:r>
      <w:r w:rsidR="009041E8" w:rsidRPr="0055001F">
        <w:rPr>
          <w:b/>
        </w:rPr>
        <w:tab/>
      </w:r>
      <w:r w:rsidR="009041E8" w:rsidRPr="0055001F">
        <w:rPr>
          <w:b/>
        </w:rPr>
        <w:tab/>
        <w:t>D. 30</w:t>
      </w:r>
      <w:r w:rsidR="009041E8" w:rsidRPr="0055001F">
        <w:rPr>
          <w:b/>
        </w:rPr>
        <w:tab/>
      </w:r>
      <w:r w:rsidR="009041E8" w:rsidRPr="0055001F">
        <w:rPr>
          <w:b/>
        </w:rPr>
        <w:tab/>
      </w:r>
      <w:r w:rsidRPr="0055001F">
        <w:rPr>
          <w:b/>
        </w:rPr>
        <w:t>E. NOTA</w:t>
      </w:r>
    </w:p>
    <w:p w:rsidR="002E4BE5" w:rsidRPr="00B90020" w:rsidRDefault="002E4BE5" w:rsidP="00CB544D"/>
    <w:p w:rsidR="002E4BE5" w:rsidRDefault="00020D5E" w:rsidP="00CB544D">
      <w:r>
        <w:t xml:space="preserve">9) </w:t>
      </w:r>
      <w:r w:rsidR="002E4BE5" w:rsidRPr="00B90020">
        <w:t xml:space="preserve">Which of the following </w:t>
      </w:r>
      <w:r w:rsidR="002E4BE5" w:rsidRPr="0055001F">
        <w:rPr>
          <w:u w:val="single"/>
        </w:rPr>
        <w:t>cannot</w:t>
      </w:r>
      <w:r w:rsidR="002E4BE5" w:rsidRPr="00B90020">
        <w:t xml:space="preserve"> be the three sides of a triangle?</w:t>
      </w:r>
    </w:p>
    <w:p w:rsidR="009041E8" w:rsidRPr="00B90020" w:rsidRDefault="009041E8" w:rsidP="00CB544D"/>
    <w:p w:rsidR="002E4BE5" w:rsidRPr="0055001F" w:rsidRDefault="002E4BE5" w:rsidP="002E4BE5">
      <w:pPr>
        <w:rPr>
          <w:b/>
        </w:rPr>
      </w:pPr>
      <w:r w:rsidRPr="0055001F">
        <w:rPr>
          <w:b/>
        </w:rPr>
        <w:t>A. 3, 4, 5</w:t>
      </w:r>
      <w:r w:rsidR="009041E8" w:rsidRPr="0055001F">
        <w:rPr>
          <w:b/>
        </w:rPr>
        <w:tab/>
      </w:r>
      <w:r w:rsidR="009041E8" w:rsidRPr="0055001F">
        <w:rPr>
          <w:b/>
        </w:rPr>
        <w:tab/>
        <w:t>B. 4, 6, 9</w:t>
      </w:r>
      <w:r w:rsidR="009041E8" w:rsidRPr="0055001F">
        <w:rPr>
          <w:b/>
        </w:rPr>
        <w:tab/>
      </w:r>
      <w:r w:rsidR="009041E8" w:rsidRPr="0055001F">
        <w:rPr>
          <w:b/>
        </w:rPr>
        <w:tab/>
      </w:r>
      <w:r w:rsidRPr="0055001F">
        <w:rPr>
          <w:b/>
        </w:rPr>
        <w:t xml:space="preserve">C.  </w:t>
      </w:r>
      <w:r w:rsidR="0005368A" w:rsidRPr="0055001F">
        <w:rPr>
          <w:b/>
        </w:rPr>
        <w:t>2, 5, 6</w:t>
      </w:r>
      <w:r w:rsidR="009041E8" w:rsidRPr="0055001F">
        <w:rPr>
          <w:b/>
        </w:rPr>
        <w:tab/>
      </w:r>
      <w:r w:rsidR="009041E8" w:rsidRPr="0055001F">
        <w:rPr>
          <w:b/>
        </w:rPr>
        <w:tab/>
      </w:r>
      <w:r w:rsidRPr="0055001F">
        <w:rPr>
          <w:b/>
        </w:rPr>
        <w:t xml:space="preserve">D. 6, 7, 13 </w:t>
      </w:r>
      <w:r w:rsidRPr="0055001F">
        <w:rPr>
          <w:b/>
        </w:rPr>
        <w:br/>
        <w:t>E. NOTA</w:t>
      </w:r>
    </w:p>
    <w:p w:rsidR="002E4BE5" w:rsidRPr="00B90020" w:rsidRDefault="002E4BE5" w:rsidP="00CB544D"/>
    <w:p w:rsidR="00575941" w:rsidRPr="00061D53" w:rsidRDefault="00746B5A" w:rsidP="00061D53">
      <w:pPr>
        <w:pStyle w:val="MTDisplayEquation"/>
        <w:rPr>
          <w:rFonts w:ascii="Times New Roman" w:hAnsi="Times New Roman" w:cs="Times New Roman"/>
          <w:sz w:val="24"/>
          <w:szCs w:val="24"/>
        </w:rPr>
      </w:pPr>
      <w:bookmarkStart w:id="0" w:name="MTToggleStart"/>
      <w:bookmarkEnd w:id="0"/>
      <w:r w:rsidRPr="00B90020">
        <w:rPr>
          <w:rFonts w:ascii="Times New Roman" w:hAnsi="Times New Roman" w:cs="Times New Roman"/>
          <w:sz w:val="24"/>
          <w:szCs w:val="24"/>
        </w:rPr>
        <w:tab/>
      </w:r>
      <w:r w:rsidR="001C7DBB" w:rsidRPr="00B90020">
        <w:rPr>
          <w:rFonts w:ascii="Times New Roman" w:hAnsi="Times New Roman" w:cs="Times New Roman"/>
          <w:position w:val="-4"/>
          <w:sz w:val="24"/>
          <w:szCs w:val="24"/>
        </w:rPr>
        <w:object w:dxaOrig="180" w:dyaOrig="279">
          <v:shape id="_x0000_i1028" type="#_x0000_t75" style="width:9pt;height:14.25pt" o:ole="">
            <v:imagedata r:id="rId7" o:title=""/>
          </v:shape>
          <o:OLEObject Type="Embed" ProgID="Equation.DSMT4" ShapeID="_x0000_i1028" DrawAspect="Content" ObjectID="_1350064674" r:id="rId12"/>
        </w:object>
      </w:r>
      <w:r w:rsidR="00020D5E">
        <w:t xml:space="preserve">10) </w:t>
      </w:r>
      <w:r w:rsidR="0005368A" w:rsidRPr="00B90020">
        <w:t xml:space="preserve">If </w:t>
      </w:r>
      <w:r w:rsidR="0005368A" w:rsidRPr="00B90020">
        <w:rPr>
          <w:position w:val="-4"/>
        </w:rPr>
        <w:object w:dxaOrig="200" w:dyaOrig="180">
          <v:shape id="_x0000_i1029" type="#_x0000_t75" style="width:9.75pt;height:9pt" o:ole="">
            <v:imagedata r:id="rId13" o:title=""/>
          </v:shape>
          <o:OLEObject Type="Embed" ProgID="Equation.DSMT4" ShapeID="_x0000_i1029" DrawAspect="Content" ObjectID="_1350064675" r:id="rId14"/>
        </w:object>
      </w:r>
      <w:r w:rsidR="0005368A" w:rsidRPr="00B90020">
        <w:t xml:space="preserve">ABC ~ </w:t>
      </w:r>
      <w:r w:rsidR="0005368A" w:rsidRPr="00B90020">
        <w:rPr>
          <w:position w:val="-4"/>
        </w:rPr>
        <w:object w:dxaOrig="200" w:dyaOrig="180">
          <v:shape id="_x0000_i1030" type="#_x0000_t75" style="width:9.75pt;height:9pt" o:ole="">
            <v:imagedata r:id="rId13" o:title=""/>
          </v:shape>
          <o:OLEObject Type="Embed" ProgID="Equation.DSMT4" ShapeID="_x0000_i1030" DrawAspect="Content" ObjectID="_1350064676" r:id="rId15"/>
        </w:object>
      </w:r>
      <w:smartTag w:uri="urn:schemas-microsoft-com:office:smarttags" w:element="place">
        <w:smartTag w:uri="urn:schemas-microsoft-com:office:smarttags" w:element="City">
          <w:r w:rsidR="0005368A" w:rsidRPr="00B90020">
            <w:t>DEF</w:t>
          </w:r>
        </w:smartTag>
        <w:r w:rsidR="0005368A" w:rsidRPr="00B90020">
          <w:t xml:space="preserve">, </w:t>
        </w:r>
        <w:smartTag w:uri="urn:schemas-microsoft-com:office:smarttags" w:element="State">
          <w:r w:rsidR="0005368A" w:rsidRPr="00B90020">
            <w:t>AB</w:t>
          </w:r>
        </w:smartTag>
      </w:smartTag>
      <w:r w:rsidR="0005368A" w:rsidRPr="00B90020">
        <w:t xml:space="preserve"> = 26, BC = </w:t>
      </w:r>
      <w:r w:rsidR="00764C88" w:rsidRPr="00B90020">
        <w:t>67, AC = 89</w:t>
      </w:r>
      <w:r w:rsidR="0005368A" w:rsidRPr="00B90020">
        <w:t xml:space="preserve"> and DE = 6, find the perimeter of </w:t>
      </w:r>
      <w:r w:rsidR="0005368A" w:rsidRPr="00B90020">
        <w:rPr>
          <w:position w:val="-4"/>
        </w:rPr>
        <w:object w:dxaOrig="200" w:dyaOrig="180">
          <v:shape id="_x0000_i1031" type="#_x0000_t75" style="width:9.75pt;height:9pt" o:ole="">
            <v:imagedata r:id="rId13" o:title=""/>
          </v:shape>
          <o:OLEObject Type="Embed" ProgID="Equation.DSMT4" ShapeID="_x0000_i1031" DrawAspect="Content" ObjectID="_1350064677" r:id="rId16"/>
        </w:object>
      </w:r>
      <w:r w:rsidR="0005368A" w:rsidRPr="00B90020">
        <w:t>DEF.</w:t>
      </w:r>
    </w:p>
    <w:p w:rsidR="009041E8" w:rsidRDefault="009041E8" w:rsidP="00575941"/>
    <w:p w:rsidR="00575941" w:rsidRPr="0055001F" w:rsidRDefault="00575941" w:rsidP="00575941">
      <w:pPr>
        <w:rPr>
          <w:b/>
        </w:rPr>
      </w:pPr>
      <w:r w:rsidRPr="0055001F">
        <w:rPr>
          <w:b/>
        </w:rPr>
        <w:t xml:space="preserve">A. </w:t>
      </w:r>
      <w:r w:rsidR="00764C88" w:rsidRPr="0055001F">
        <w:rPr>
          <w:b/>
        </w:rPr>
        <w:t>36</w:t>
      </w:r>
      <w:r w:rsidR="009041E8" w:rsidRPr="0055001F">
        <w:rPr>
          <w:b/>
        </w:rPr>
        <w:tab/>
      </w:r>
      <w:r w:rsidR="009041E8" w:rsidRPr="0055001F">
        <w:rPr>
          <w:b/>
        </w:rPr>
        <w:tab/>
      </w:r>
      <w:r w:rsidRPr="0055001F">
        <w:rPr>
          <w:b/>
        </w:rPr>
        <w:t xml:space="preserve">B. </w:t>
      </w:r>
      <w:r w:rsidR="00764C88" w:rsidRPr="0055001F">
        <w:rPr>
          <w:b/>
        </w:rPr>
        <w:t>42</w:t>
      </w:r>
      <w:r w:rsidR="009041E8" w:rsidRPr="0055001F">
        <w:rPr>
          <w:b/>
        </w:rPr>
        <w:tab/>
      </w:r>
      <w:r w:rsidR="009041E8" w:rsidRPr="0055001F">
        <w:rPr>
          <w:b/>
        </w:rPr>
        <w:tab/>
      </w:r>
      <w:r w:rsidRPr="0055001F">
        <w:rPr>
          <w:b/>
        </w:rPr>
        <w:t xml:space="preserve">C. </w:t>
      </w:r>
      <w:r w:rsidR="00764C88" w:rsidRPr="0055001F">
        <w:rPr>
          <w:b/>
        </w:rPr>
        <w:t>169</w:t>
      </w:r>
      <w:r w:rsidR="009041E8" w:rsidRPr="0055001F">
        <w:rPr>
          <w:b/>
        </w:rPr>
        <w:tab/>
      </w:r>
      <w:r w:rsidR="009041E8" w:rsidRPr="0055001F">
        <w:rPr>
          <w:b/>
        </w:rPr>
        <w:tab/>
      </w:r>
      <w:r w:rsidRPr="0055001F">
        <w:rPr>
          <w:b/>
        </w:rPr>
        <w:t xml:space="preserve">D. </w:t>
      </w:r>
      <w:r w:rsidR="00764C88" w:rsidRPr="0055001F">
        <w:rPr>
          <w:b/>
        </w:rPr>
        <w:t>182</w:t>
      </w:r>
      <w:r w:rsidR="009041E8" w:rsidRPr="0055001F">
        <w:rPr>
          <w:b/>
        </w:rPr>
        <w:tab/>
      </w:r>
      <w:r w:rsidR="009041E8" w:rsidRPr="0055001F">
        <w:rPr>
          <w:b/>
        </w:rPr>
        <w:tab/>
      </w:r>
      <w:r w:rsidRPr="0055001F">
        <w:rPr>
          <w:b/>
        </w:rPr>
        <w:t>E. NOTA</w:t>
      </w:r>
    </w:p>
    <w:p w:rsidR="00575941" w:rsidRPr="00B90020" w:rsidRDefault="00575941" w:rsidP="00CB544D"/>
    <w:p w:rsidR="00DF4CCD" w:rsidRPr="00B90020" w:rsidRDefault="00020D5E" w:rsidP="00CB544D">
      <w:r>
        <w:t xml:space="preserve">11) </w:t>
      </w:r>
      <w:r w:rsidR="00DF4CCD" w:rsidRPr="00B90020">
        <w:t>Which of the following case</w:t>
      </w:r>
      <w:r w:rsidR="00C1099E">
        <w:t>(</w:t>
      </w:r>
      <w:r w:rsidR="00DF4CCD" w:rsidRPr="00B90020">
        <w:t>s</w:t>
      </w:r>
      <w:r w:rsidR="00C1099E">
        <w:t>)</w:t>
      </w:r>
      <w:r w:rsidR="00DF4CCD" w:rsidRPr="00B90020">
        <w:t xml:space="preserve"> can the Law of Sine be used in to solve a triangle?</w:t>
      </w:r>
    </w:p>
    <w:p w:rsidR="00DF4CCD" w:rsidRPr="00B90020" w:rsidRDefault="00DF4CCD" w:rsidP="00CB544D">
      <w:r w:rsidRPr="00B90020">
        <w:t>I. SSS</w:t>
      </w:r>
      <w:r w:rsidRPr="00B90020">
        <w:br/>
        <w:t>II. AAS</w:t>
      </w:r>
    </w:p>
    <w:p w:rsidR="00DF4CCD" w:rsidRPr="00B90020" w:rsidRDefault="00DF4CCD" w:rsidP="00CB544D">
      <w:r w:rsidRPr="00B90020">
        <w:t>III. ASA</w:t>
      </w:r>
    </w:p>
    <w:p w:rsidR="00DF4CCD" w:rsidRPr="00B90020" w:rsidRDefault="00DF4CCD" w:rsidP="00CB544D">
      <w:r w:rsidRPr="00B90020">
        <w:t>IV. SAS</w:t>
      </w:r>
    </w:p>
    <w:p w:rsidR="00DF4CCD" w:rsidRPr="00B90020" w:rsidRDefault="00DF4CCD" w:rsidP="00DF4CCD"/>
    <w:p w:rsidR="00DF4CCD" w:rsidRPr="0055001F" w:rsidRDefault="00DF4CCD" w:rsidP="00DF4CCD">
      <w:pPr>
        <w:rPr>
          <w:b/>
        </w:rPr>
      </w:pPr>
      <w:r w:rsidRPr="0055001F">
        <w:rPr>
          <w:b/>
        </w:rPr>
        <w:t>A. I</w:t>
      </w:r>
      <w:r w:rsidR="009041E8" w:rsidRPr="0055001F">
        <w:rPr>
          <w:b/>
        </w:rPr>
        <w:tab/>
      </w:r>
      <w:r w:rsidR="009041E8" w:rsidRPr="0055001F">
        <w:rPr>
          <w:b/>
        </w:rPr>
        <w:tab/>
        <w:t>B. II &amp; III</w:t>
      </w:r>
      <w:r w:rsidR="009041E8" w:rsidRPr="0055001F">
        <w:rPr>
          <w:b/>
        </w:rPr>
        <w:tab/>
      </w:r>
      <w:r w:rsidR="009041E8" w:rsidRPr="0055001F">
        <w:rPr>
          <w:b/>
        </w:rPr>
        <w:tab/>
        <w:t>C. I &amp; IV</w:t>
      </w:r>
      <w:r w:rsidR="009041E8" w:rsidRPr="0055001F">
        <w:rPr>
          <w:b/>
        </w:rPr>
        <w:tab/>
      </w:r>
      <w:r w:rsidR="009041E8" w:rsidRPr="0055001F">
        <w:rPr>
          <w:b/>
        </w:rPr>
        <w:tab/>
      </w:r>
      <w:r w:rsidR="00EF4BB0" w:rsidRPr="0055001F">
        <w:rPr>
          <w:b/>
        </w:rPr>
        <w:t>D. II,</w:t>
      </w:r>
      <w:r w:rsidRPr="0055001F">
        <w:rPr>
          <w:b/>
        </w:rPr>
        <w:t xml:space="preserve"> III</w:t>
      </w:r>
      <w:r w:rsidR="00EF4BB0" w:rsidRPr="0055001F">
        <w:rPr>
          <w:b/>
        </w:rPr>
        <w:t xml:space="preserve"> &amp; IV</w:t>
      </w:r>
      <w:r w:rsidRPr="0055001F">
        <w:rPr>
          <w:b/>
        </w:rPr>
        <w:br/>
        <w:t>E. NOTA</w:t>
      </w:r>
    </w:p>
    <w:p w:rsidR="00DF4CCD" w:rsidRPr="00B90020" w:rsidRDefault="00DF4CCD" w:rsidP="00CB544D"/>
    <w:p w:rsidR="00FB4883" w:rsidRDefault="00020D5E" w:rsidP="00D12DE6">
      <w:r>
        <w:t xml:space="preserve">12) </w:t>
      </w:r>
      <w:r w:rsidR="00D12DE6" w:rsidRPr="00B90020">
        <w:t xml:space="preserve">Parallelogram GAME has diagonals </w:t>
      </w:r>
      <w:r w:rsidR="00D12DE6" w:rsidRPr="00B90020">
        <w:rPr>
          <w:position w:val="-6"/>
        </w:rPr>
        <w:object w:dxaOrig="480" w:dyaOrig="340">
          <v:shape id="_x0000_i1032" type="#_x0000_t75" style="width:24pt;height:17.25pt" o:ole="">
            <v:imagedata r:id="rId17" o:title=""/>
          </v:shape>
          <o:OLEObject Type="Embed" ProgID="Equation.DSMT4" ShapeID="_x0000_i1032" DrawAspect="Content" ObjectID="_1350064678" r:id="rId18"/>
        </w:object>
      </w:r>
      <w:r w:rsidR="00D12DE6" w:rsidRPr="00B90020">
        <w:t xml:space="preserve">and </w:t>
      </w:r>
      <w:r w:rsidR="00D12DE6" w:rsidRPr="00B90020">
        <w:rPr>
          <w:position w:val="-4"/>
        </w:rPr>
        <w:object w:dxaOrig="400" w:dyaOrig="320">
          <v:shape id="_x0000_i1033" type="#_x0000_t75" style="width:20.25pt;height:15.75pt" o:ole="">
            <v:imagedata r:id="rId19" o:title=""/>
          </v:shape>
          <o:OLEObject Type="Embed" ProgID="Equation.DSMT4" ShapeID="_x0000_i1033" DrawAspect="Content" ObjectID="_1350064679" r:id="rId20"/>
        </w:object>
      </w:r>
      <w:r w:rsidR="00D12DE6" w:rsidRPr="00B90020">
        <w:t xml:space="preserve"> that intersect at point Y. If GM = 8a</w:t>
      </w:r>
      <w:r w:rsidR="00550CBE" w:rsidRPr="00B90020">
        <w:t>,</w:t>
      </w:r>
    </w:p>
    <w:p w:rsidR="00D12DE6" w:rsidRPr="00B90020" w:rsidRDefault="00550CBE" w:rsidP="00D12DE6">
      <w:r w:rsidRPr="00B90020">
        <w:t xml:space="preserve"> EY = 2a + 4</w:t>
      </w:r>
      <w:r w:rsidR="00D12DE6" w:rsidRPr="00B90020">
        <w:t>, AY =</w:t>
      </w:r>
      <w:r w:rsidRPr="00B90020">
        <w:t xml:space="preserve"> 3b -3,</w:t>
      </w:r>
      <w:r w:rsidR="00D12DE6" w:rsidRPr="00B90020">
        <w:t xml:space="preserve"> </w:t>
      </w:r>
      <w:r w:rsidRPr="00B90020">
        <w:t xml:space="preserve"> and </w:t>
      </w:r>
      <w:r w:rsidR="00D12DE6" w:rsidRPr="00B90020">
        <w:t xml:space="preserve">GY = </w:t>
      </w:r>
      <w:r w:rsidRPr="00B90020">
        <w:t>3b + 1.</w:t>
      </w:r>
      <w:r w:rsidR="00D12DE6" w:rsidRPr="00B90020">
        <w:t>What is a + b?</w:t>
      </w:r>
    </w:p>
    <w:p w:rsidR="00DF4CCD" w:rsidRPr="0055001F" w:rsidRDefault="00DF4CCD" w:rsidP="00CB544D">
      <w:pPr>
        <w:rPr>
          <w:b/>
        </w:rPr>
      </w:pPr>
    </w:p>
    <w:p w:rsidR="00DF4CCD" w:rsidRPr="0055001F" w:rsidRDefault="00DF4CCD" w:rsidP="00DF4CCD">
      <w:pPr>
        <w:rPr>
          <w:b/>
        </w:rPr>
      </w:pPr>
      <w:r w:rsidRPr="0055001F">
        <w:rPr>
          <w:b/>
        </w:rPr>
        <w:t xml:space="preserve">A. </w:t>
      </w:r>
      <w:r w:rsidR="00061D53">
        <w:rPr>
          <w:b/>
        </w:rPr>
        <w:t>20</w:t>
      </w:r>
      <w:r w:rsidR="00FB4883" w:rsidRPr="0055001F">
        <w:rPr>
          <w:b/>
        </w:rPr>
        <w:tab/>
      </w:r>
      <w:r w:rsidR="00FB4883" w:rsidRPr="0055001F">
        <w:rPr>
          <w:b/>
        </w:rPr>
        <w:tab/>
      </w:r>
      <w:r w:rsidRPr="0055001F">
        <w:rPr>
          <w:b/>
        </w:rPr>
        <w:t xml:space="preserve">B. </w:t>
      </w:r>
      <w:r w:rsidR="00061D53">
        <w:rPr>
          <w:b/>
        </w:rPr>
        <w:t>16</w:t>
      </w:r>
      <w:r w:rsidR="00FB4883" w:rsidRPr="0055001F">
        <w:rPr>
          <w:b/>
        </w:rPr>
        <w:tab/>
      </w:r>
      <w:r w:rsidR="00FB4883" w:rsidRPr="0055001F">
        <w:rPr>
          <w:b/>
        </w:rPr>
        <w:tab/>
      </w:r>
      <w:r w:rsidRPr="0055001F">
        <w:rPr>
          <w:b/>
        </w:rPr>
        <w:t xml:space="preserve">C. </w:t>
      </w:r>
      <w:r w:rsidR="00061D53">
        <w:rPr>
          <w:b/>
        </w:rPr>
        <w:t>11</w:t>
      </w:r>
      <w:r w:rsidR="00FB4883" w:rsidRPr="0055001F">
        <w:rPr>
          <w:b/>
        </w:rPr>
        <w:tab/>
      </w:r>
      <w:r w:rsidR="00FB4883" w:rsidRPr="0055001F">
        <w:rPr>
          <w:b/>
        </w:rPr>
        <w:tab/>
      </w:r>
      <w:r w:rsidRPr="0055001F">
        <w:rPr>
          <w:b/>
        </w:rPr>
        <w:t xml:space="preserve">D. </w:t>
      </w:r>
      <w:r w:rsidR="00061D53">
        <w:rPr>
          <w:b/>
        </w:rPr>
        <w:t>9</w:t>
      </w:r>
      <w:r w:rsidR="00FB4883" w:rsidRPr="0055001F">
        <w:rPr>
          <w:b/>
        </w:rPr>
        <w:tab/>
      </w:r>
      <w:r w:rsidR="00FB4883" w:rsidRPr="0055001F">
        <w:rPr>
          <w:b/>
        </w:rPr>
        <w:tab/>
      </w:r>
      <w:r w:rsidRPr="0055001F">
        <w:rPr>
          <w:b/>
        </w:rPr>
        <w:t>E. NOTA</w:t>
      </w:r>
    </w:p>
    <w:p w:rsidR="00C87D7E" w:rsidRPr="00B90020" w:rsidRDefault="00C87D7E" w:rsidP="00DF4CCD"/>
    <w:p w:rsidR="00C87D7E" w:rsidRPr="00B90020" w:rsidRDefault="00020D5E" w:rsidP="00DF4CCD">
      <w:r>
        <w:t xml:space="preserve">13) </w:t>
      </w:r>
      <w:r w:rsidR="00C87D7E" w:rsidRPr="00B90020">
        <w:t xml:space="preserve">Which of the following properties is </w:t>
      </w:r>
      <w:r w:rsidR="00C87D7E" w:rsidRPr="00FB4883">
        <w:rPr>
          <w:u w:val="single"/>
        </w:rPr>
        <w:t>not</w:t>
      </w:r>
      <w:r w:rsidR="00C87D7E" w:rsidRPr="00B90020">
        <w:t xml:space="preserve"> always true for a rhombus?</w:t>
      </w:r>
    </w:p>
    <w:p w:rsidR="00C87D7E" w:rsidRPr="00B90020" w:rsidRDefault="00C87D7E" w:rsidP="00C87D7E"/>
    <w:p w:rsidR="00C87D7E" w:rsidRPr="0055001F" w:rsidRDefault="00C87D7E" w:rsidP="00C87D7E">
      <w:pPr>
        <w:rPr>
          <w:b/>
        </w:rPr>
      </w:pPr>
      <w:r w:rsidRPr="0055001F">
        <w:rPr>
          <w:b/>
        </w:rPr>
        <w:t>A. All four sides are congruent.</w:t>
      </w:r>
    </w:p>
    <w:p w:rsidR="00C87D7E" w:rsidRPr="0055001F" w:rsidRDefault="00C87D7E" w:rsidP="00C87D7E">
      <w:pPr>
        <w:rPr>
          <w:b/>
        </w:rPr>
      </w:pPr>
      <w:r w:rsidRPr="0055001F">
        <w:rPr>
          <w:b/>
        </w:rPr>
        <w:t xml:space="preserve">B. Each diagonal of a rhombus bisects a pair of opposite angles.  </w:t>
      </w:r>
    </w:p>
    <w:p w:rsidR="00C87D7E" w:rsidRPr="0055001F" w:rsidRDefault="00C87D7E" w:rsidP="00C87D7E">
      <w:pPr>
        <w:rPr>
          <w:b/>
        </w:rPr>
      </w:pPr>
      <w:r w:rsidRPr="0055001F">
        <w:rPr>
          <w:b/>
        </w:rPr>
        <w:t>C. The diagonals of a rhombus are perpendicular.</w:t>
      </w:r>
      <w:r w:rsidRPr="0055001F">
        <w:rPr>
          <w:b/>
        </w:rPr>
        <w:br/>
        <w:t>D. The diagonals are congruent.</w:t>
      </w:r>
      <w:r w:rsidRPr="0055001F">
        <w:rPr>
          <w:b/>
        </w:rPr>
        <w:br/>
        <w:t>E. NOTA</w:t>
      </w:r>
    </w:p>
    <w:p w:rsidR="00C87D7E" w:rsidRPr="00B90020" w:rsidRDefault="00C87D7E" w:rsidP="00DF4CCD"/>
    <w:p w:rsidR="002327D7" w:rsidRPr="00B90020" w:rsidRDefault="00020D5E" w:rsidP="00DF4CCD">
      <w:r>
        <w:lastRenderedPageBreak/>
        <w:t xml:space="preserve">14) </w:t>
      </w:r>
      <w:r w:rsidR="002327D7" w:rsidRPr="00B90020">
        <w:t>In order to become a Senior Wild</w:t>
      </w:r>
      <w:r w:rsidR="00FB4883">
        <w:t xml:space="preserve">erness Scout Russell </w:t>
      </w:r>
      <w:r w:rsidR="002327D7" w:rsidRPr="00B90020">
        <w:t>has to be able to draw a quadrilateral on graph paper. He draws quadrilateral PINK with vertices P(1, 0), I (4, -1), N(3, -4), K(0, -3). What type of quadrilateral did Russell draw?</w:t>
      </w:r>
    </w:p>
    <w:p w:rsidR="00C87D7E" w:rsidRPr="00B90020" w:rsidRDefault="00C87D7E" w:rsidP="00C87D7E"/>
    <w:p w:rsidR="00C87D7E" w:rsidRPr="0055001F" w:rsidRDefault="00C87D7E" w:rsidP="00C87D7E">
      <w:pPr>
        <w:rPr>
          <w:b/>
        </w:rPr>
      </w:pPr>
      <w:r w:rsidRPr="0055001F">
        <w:rPr>
          <w:b/>
        </w:rPr>
        <w:t xml:space="preserve">A. </w:t>
      </w:r>
      <w:r w:rsidR="002327D7" w:rsidRPr="0055001F">
        <w:rPr>
          <w:b/>
        </w:rPr>
        <w:t>Kite</w:t>
      </w:r>
      <w:r w:rsidR="00C1099E">
        <w:rPr>
          <w:b/>
        </w:rPr>
        <w:tab/>
      </w:r>
      <w:r w:rsidRPr="0055001F">
        <w:rPr>
          <w:b/>
        </w:rPr>
        <w:t xml:space="preserve">B. </w:t>
      </w:r>
      <w:r w:rsidR="002327D7" w:rsidRPr="0055001F">
        <w:rPr>
          <w:b/>
        </w:rPr>
        <w:t>Rectangle</w:t>
      </w:r>
      <w:r w:rsidR="00FB4883" w:rsidRPr="0055001F">
        <w:rPr>
          <w:b/>
        </w:rPr>
        <w:tab/>
      </w:r>
      <w:r w:rsidR="00FB4883" w:rsidRPr="0055001F">
        <w:rPr>
          <w:b/>
        </w:rPr>
        <w:tab/>
      </w:r>
      <w:r w:rsidRPr="0055001F">
        <w:rPr>
          <w:b/>
        </w:rPr>
        <w:t xml:space="preserve">C. </w:t>
      </w:r>
      <w:r w:rsidR="002327D7" w:rsidRPr="0055001F">
        <w:rPr>
          <w:b/>
        </w:rPr>
        <w:t>Rhombus</w:t>
      </w:r>
      <w:r w:rsidR="00FB4883" w:rsidRPr="0055001F">
        <w:rPr>
          <w:b/>
        </w:rPr>
        <w:tab/>
      </w:r>
      <w:r w:rsidR="00FB4883" w:rsidRPr="0055001F">
        <w:rPr>
          <w:b/>
        </w:rPr>
        <w:tab/>
      </w:r>
      <w:r w:rsidRPr="0055001F">
        <w:rPr>
          <w:b/>
        </w:rPr>
        <w:t xml:space="preserve">D. </w:t>
      </w:r>
      <w:r w:rsidR="002327D7" w:rsidRPr="0055001F">
        <w:rPr>
          <w:b/>
        </w:rPr>
        <w:t>Square</w:t>
      </w:r>
      <w:r w:rsidR="0055001F">
        <w:rPr>
          <w:b/>
        </w:rPr>
        <w:tab/>
      </w:r>
      <w:r w:rsidR="00C1099E">
        <w:rPr>
          <w:b/>
        </w:rPr>
        <w:tab/>
      </w:r>
      <w:r w:rsidRPr="0055001F">
        <w:rPr>
          <w:b/>
        </w:rPr>
        <w:t>E. NOTA</w:t>
      </w:r>
    </w:p>
    <w:p w:rsidR="00C87D7E" w:rsidRPr="00B90020" w:rsidRDefault="00C87D7E" w:rsidP="00DF4CCD"/>
    <w:p w:rsidR="002327D7" w:rsidRPr="00B90020" w:rsidRDefault="002327D7" w:rsidP="00DF4CCD"/>
    <w:p w:rsidR="002327D7" w:rsidRPr="00B90020" w:rsidRDefault="00020D5E" w:rsidP="00DF4CCD">
      <w:r>
        <w:t xml:space="preserve">15) </w:t>
      </w:r>
      <w:r w:rsidR="002327D7" w:rsidRPr="00B90020">
        <w:t xml:space="preserve">What is the sum of the exterior angles in an </w:t>
      </w:r>
      <w:proofErr w:type="spellStart"/>
      <w:r w:rsidR="002327D7" w:rsidRPr="00B90020">
        <w:t>icosagon</w:t>
      </w:r>
      <w:proofErr w:type="spellEnd"/>
      <w:r w:rsidR="002327D7" w:rsidRPr="00B90020">
        <w:t xml:space="preserve">? </w:t>
      </w:r>
    </w:p>
    <w:p w:rsidR="002327D7" w:rsidRPr="00B90020" w:rsidRDefault="002327D7" w:rsidP="002327D7"/>
    <w:p w:rsidR="002327D7" w:rsidRPr="0055001F" w:rsidRDefault="002327D7" w:rsidP="002327D7">
      <w:pPr>
        <w:rPr>
          <w:b/>
        </w:rPr>
      </w:pPr>
      <w:r w:rsidRPr="0055001F">
        <w:rPr>
          <w:b/>
        </w:rPr>
        <w:t>A.</w:t>
      </w:r>
      <w:r w:rsidR="001C7DBB" w:rsidRPr="0055001F">
        <w:rPr>
          <w:b/>
        </w:rPr>
        <w:t xml:space="preserve"> 20</w:t>
      </w:r>
      <w:r w:rsidRPr="0055001F">
        <w:rPr>
          <w:b/>
        </w:rPr>
        <w:t xml:space="preserve"> </w:t>
      </w:r>
      <w:r w:rsidR="00FB4883" w:rsidRPr="0055001F">
        <w:rPr>
          <w:b/>
        </w:rPr>
        <w:tab/>
      </w:r>
      <w:r w:rsidR="00FB4883" w:rsidRPr="0055001F">
        <w:rPr>
          <w:b/>
        </w:rPr>
        <w:tab/>
      </w:r>
      <w:r w:rsidRPr="0055001F">
        <w:rPr>
          <w:b/>
        </w:rPr>
        <w:t xml:space="preserve">B. </w:t>
      </w:r>
      <w:r w:rsidR="001C7DBB" w:rsidRPr="0055001F">
        <w:rPr>
          <w:b/>
        </w:rPr>
        <w:t>360</w:t>
      </w:r>
      <w:r w:rsidR="00FB4883" w:rsidRPr="0055001F">
        <w:rPr>
          <w:b/>
        </w:rPr>
        <w:tab/>
      </w:r>
      <w:r w:rsidR="00FB4883" w:rsidRPr="0055001F">
        <w:rPr>
          <w:b/>
        </w:rPr>
        <w:tab/>
      </w:r>
      <w:r w:rsidRPr="0055001F">
        <w:rPr>
          <w:b/>
        </w:rPr>
        <w:t xml:space="preserve">C. </w:t>
      </w:r>
      <w:r w:rsidR="001C7DBB" w:rsidRPr="0055001F">
        <w:rPr>
          <w:b/>
        </w:rPr>
        <w:t>880</w:t>
      </w:r>
      <w:r w:rsidR="00FB4883" w:rsidRPr="0055001F">
        <w:rPr>
          <w:b/>
        </w:rPr>
        <w:tab/>
      </w:r>
      <w:r w:rsidR="00FB4883" w:rsidRPr="0055001F">
        <w:rPr>
          <w:b/>
        </w:rPr>
        <w:tab/>
      </w:r>
      <w:r w:rsidRPr="0055001F">
        <w:rPr>
          <w:b/>
        </w:rPr>
        <w:t xml:space="preserve">D. </w:t>
      </w:r>
      <w:r w:rsidR="001C7DBB" w:rsidRPr="0055001F">
        <w:rPr>
          <w:b/>
        </w:rPr>
        <w:t>3240</w:t>
      </w:r>
      <w:r w:rsidR="00FB4883" w:rsidRPr="0055001F">
        <w:rPr>
          <w:b/>
        </w:rPr>
        <w:tab/>
      </w:r>
      <w:r w:rsidR="00FB4883" w:rsidRPr="0055001F">
        <w:rPr>
          <w:b/>
        </w:rPr>
        <w:tab/>
      </w:r>
      <w:r w:rsidRPr="0055001F">
        <w:rPr>
          <w:b/>
        </w:rPr>
        <w:t>E. NOTA</w:t>
      </w:r>
    </w:p>
    <w:p w:rsidR="002327D7" w:rsidRPr="00B90020" w:rsidRDefault="002327D7" w:rsidP="00DF4CCD"/>
    <w:p w:rsidR="00DF4CCD" w:rsidRPr="00B90020" w:rsidRDefault="00DF4CCD" w:rsidP="00CB544D"/>
    <w:p w:rsidR="001C7DBB" w:rsidRPr="00B90020" w:rsidRDefault="00020D5E" w:rsidP="001C7DBB">
      <w:r>
        <w:t xml:space="preserve">16) </w:t>
      </w:r>
      <w:r w:rsidR="001C7DBB" w:rsidRPr="00B90020">
        <w:t>The ratio of the area of two similar triangles is 64:25. The perimeter of the smaller triangle is 20. What is the perimeter of the larger triangle?</w:t>
      </w:r>
    </w:p>
    <w:p w:rsidR="00775BC8" w:rsidRPr="00B90020" w:rsidRDefault="00775BC8" w:rsidP="001C7DBB"/>
    <w:p w:rsidR="001C7DBB" w:rsidRPr="0055001F" w:rsidRDefault="001C7DBB" w:rsidP="001C7DBB">
      <w:pPr>
        <w:rPr>
          <w:b/>
        </w:rPr>
      </w:pPr>
      <w:r w:rsidRPr="0055001F">
        <w:rPr>
          <w:b/>
        </w:rPr>
        <w:t>A.</w:t>
      </w:r>
      <w:r w:rsidR="00775BC8" w:rsidRPr="0055001F">
        <w:rPr>
          <w:b/>
        </w:rPr>
        <w:t xml:space="preserve"> 59</w:t>
      </w:r>
      <w:r w:rsidRPr="0055001F">
        <w:rPr>
          <w:b/>
        </w:rPr>
        <w:t xml:space="preserve"> </w:t>
      </w:r>
      <w:r w:rsidR="00FB4883" w:rsidRPr="0055001F">
        <w:rPr>
          <w:b/>
        </w:rPr>
        <w:tab/>
      </w:r>
      <w:r w:rsidR="00FB4883" w:rsidRPr="0055001F">
        <w:rPr>
          <w:b/>
        </w:rPr>
        <w:tab/>
      </w:r>
      <w:r w:rsidRPr="0055001F">
        <w:rPr>
          <w:b/>
        </w:rPr>
        <w:t xml:space="preserve">B. </w:t>
      </w:r>
      <w:r w:rsidR="00775BC8" w:rsidRPr="0055001F">
        <w:rPr>
          <w:b/>
        </w:rPr>
        <w:t>40</w:t>
      </w:r>
      <w:r w:rsidR="00FB4883" w:rsidRPr="0055001F">
        <w:rPr>
          <w:b/>
        </w:rPr>
        <w:tab/>
      </w:r>
      <w:r w:rsidR="00FB4883" w:rsidRPr="0055001F">
        <w:rPr>
          <w:b/>
        </w:rPr>
        <w:tab/>
      </w:r>
      <w:r w:rsidRPr="0055001F">
        <w:rPr>
          <w:b/>
        </w:rPr>
        <w:t xml:space="preserve">C. </w:t>
      </w:r>
      <w:r w:rsidR="00775BC8" w:rsidRPr="0055001F">
        <w:rPr>
          <w:b/>
        </w:rPr>
        <w:t>32</w:t>
      </w:r>
      <w:r w:rsidR="00FB4883" w:rsidRPr="0055001F">
        <w:rPr>
          <w:b/>
        </w:rPr>
        <w:tab/>
      </w:r>
      <w:r w:rsidR="00FB4883" w:rsidRPr="0055001F">
        <w:rPr>
          <w:b/>
        </w:rPr>
        <w:tab/>
      </w:r>
      <w:r w:rsidRPr="0055001F">
        <w:rPr>
          <w:b/>
        </w:rPr>
        <w:t xml:space="preserve">D. </w:t>
      </w:r>
      <w:r w:rsidR="00775BC8" w:rsidRPr="0055001F">
        <w:rPr>
          <w:b/>
        </w:rPr>
        <w:t>27</w:t>
      </w:r>
      <w:r w:rsidR="00FB4883" w:rsidRPr="0055001F">
        <w:rPr>
          <w:b/>
        </w:rPr>
        <w:tab/>
      </w:r>
      <w:r w:rsidR="00FB4883" w:rsidRPr="0055001F">
        <w:rPr>
          <w:b/>
        </w:rPr>
        <w:tab/>
      </w:r>
      <w:r w:rsidRPr="0055001F">
        <w:rPr>
          <w:b/>
        </w:rPr>
        <w:t>E. NOTA</w:t>
      </w:r>
    </w:p>
    <w:p w:rsidR="001C7DBB" w:rsidRPr="00B90020" w:rsidRDefault="001C7DBB" w:rsidP="001C7DBB"/>
    <w:p w:rsidR="00775BC8" w:rsidRPr="00B90020" w:rsidRDefault="00775BC8" w:rsidP="001C7DBB"/>
    <w:p w:rsidR="00775BC8" w:rsidRPr="00B90020" w:rsidRDefault="00020D5E" w:rsidP="001C7DBB">
      <w:r>
        <w:t xml:space="preserve">17) </w:t>
      </w:r>
      <w:r w:rsidR="00775BC8" w:rsidRPr="00B90020">
        <w:t>If a polyhedron has 88 edges and 36 faces, how many vertices would it have?</w:t>
      </w:r>
    </w:p>
    <w:p w:rsidR="00775BC8" w:rsidRPr="00B90020" w:rsidRDefault="00775BC8" w:rsidP="001C7DBB"/>
    <w:p w:rsidR="001C7DBB" w:rsidRPr="006F05E1" w:rsidRDefault="001C7DBB" w:rsidP="00FB4883">
      <w:pPr>
        <w:rPr>
          <w:b/>
        </w:rPr>
      </w:pPr>
      <w:r w:rsidRPr="006F05E1">
        <w:rPr>
          <w:b/>
        </w:rPr>
        <w:t xml:space="preserve">A. </w:t>
      </w:r>
      <w:r w:rsidR="00BE770B" w:rsidRPr="006F05E1">
        <w:rPr>
          <w:b/>
        </w:rPr>
        <w:t>5</w:t>
      </w:r>
      <w:r w:rsidR="00775BC8" w:rsidRPr="006F05E1">
        <w:rPr>
          <w:b/>
        </w:rPr>
        <w:t>4</w:t>
      </w:r>
      <w:r w:rsidR="00FB4883" w:rsidRPr="006F05E1">
        <w:rPr>
          <w:b/>
        </w:rPr>
        <w:tab/>
      </w:r>
      <w:r w:rsidR="00FB4883" w:rsidRPr="006F05E1">
        <w:rPr>
          <w:b/>
        </w:rPr>
        <w:tab/>
      </w:r>
      <w:r w:rsidRPr="006F05E1">
        <w:rPr>
          <w:b/>
        </w:rPr>
        <w:t xml:space="preserve">B. </w:t>
      </w:r>
      <w:r w:rsidR="00BE770B" w:rsidRPr="006F05E1">
        <w:rPr>
          <w:b/>
        </w:rPr>
        <w:t>6</w:t>
      </w:r>
      <w:r w:rsidR="00775BC8" w:rsidRPr="006F05E1">
        <w:rPr>
          <w:b/>
        </w:rPr>
        <w:t>2</w:t>
      </w:r>
      <w:r w:rsidR="00FB4883" w:rsidRPr="006F05E1">
        <w:rPr>
          <w:b/>
        </w:rPr>
        <w:tab/>
      </w:r>
      <w:r w:rsidR="00FB4883" w:rsidRPr="006F05E1">
        <w:rPr>
          <w:b/>
        </w:rPr>
        <w:tab/>
      </w:r>
      <w:r w:rsidRPr="006F05E1">
        <w:rPr>
          <w:b/>
        </w:rPr>
        <w:t xml:space="preserve">C. </w:t>
      </w:r>
      <w:r w:rsidR="00775BC8" w:rsidRPr="006F05E1">
        <w:rPr>
          <w:b/>
        </w:rPr>
        <w:t>88</w:t>
      </w:r>
      <w:r w:rsidR="00FB4883" w:rsidRPr="006F05E1">
        <w:rPr>
          <w:b/>
        </w:rPr>
        <w:tab/>
      </w:r>
      <w:r w:rsidR="00FB4883" w:rsidRPr="006F05E1">
        <w:rPr>
          <w:b/>
        </w:rPr>
        <w:tab/>
      </w:r>
      <w:r w:rsidRPr="006F05E1">
        <w:rPr>
          <w:b/>
        </w:rPr>
        <w:t xml:space="preserve">D. </w:t>
      </w:r>
      <w:r w:rsidR="00775BC8" w:rsidRPr="006F05E1">
        <w:rPr>
          <w:b/>
        </w:rPr>
        <w:t>124</w:t>
      </w:r>
      <w:r w:rsidR="00FB4883" w:rsidRPr="006F05E1">
        <w:rPr>
          <w:b/>
        </w:rPr>
        <w:tab/>
      </w:r>
      <w:r w:rsidR="00FB4883" w:rsidRPr="006F05E1">
        <w:rPr>
          <w:b/>
        </w:rPr>
        <w:tab/>
      </w:r>
      <w:r w:rsidRPr="006F05E1">
        <w:rPr>
          <w:b/>
        </w:rPr>
        <w:t>E. NOTA</w:t>
      </w:r>
    </w:p>
    <w:p w:rsidR="001C7DBB" w:rsidRPr="00B90020" w:rsidRDefault="001C7DBB" w:rsidP="001C7DBB"/>
    <w:p w:rsidR="001C7DBB" w:rsidRPr="00B90020" w:rsidRDefault="00020D5E" w:rsidP="001C7DBB">
      <w:r>
        <w:t xml:space="preserve">18) </w:t>
      </w:r>
      <w:r w:rsidR="00700D94" w:rsidRPr="00B90020">
        <w:t>A right</w:t>
      </w:r>
      <w:r w:rsidR="00BE770B" w:rsidRPr="00B90020">
        <w:t xml:space="preserve"> angle</w:t>
      </w:r>
      <w:r w:rsidR="00700D94" w:rsidRPr="00B90020">
        <w:t xml:space="preserve"> is bisected and then trisected. Which of the following could not be the degree of an angle formed by any two of the rays?</w:t>
      </w:r>
    </w:p>
    <w:p w:rsidR="00FB4883" w:rsidRDefault="00FB4883" w:rsidP="001C7DBB"/>
    <w:p w:rsidR="001C7DBB" w:rsidRPr="006F05E1" w:rsidRDefault="001C7DBB" w:rsidP="001C7DBB">
      <w:pPr>
        <w:rPr>
          <w:b/>
        </w:rPr>
      </w:pPr>
      <w:r w:rsidRPr="006F05E1">
        <w:rPr>
          <w:b/>
        </w:rPr>
        <w:t xml:space="preserve">A. </w:t>
      </w:r>
      <w:r w:rsidR="00700D94" w:rsidRPr="006F05E1">
        <w:rPr>
          <w:b/>
        </w:rPr>
        <w:t>15</w:t>
      </w:r>
      <w:r w:rsidR="00FB4883" w:rsidRPr="006F05E1">
        <w:rPr>
          <w:b/>
        </w:rPr>
        <w:tab/>
      </w:r>
      <w:r w:rsidR="00FB4883" w:rsidRPr="006F05E1">
        <w:rPr>
          <w:b/>
        </w:rPr>
        <w:tab/>
      </w:r>
      <w:r w:rsidRPr="006F05E1">
        <w:rPr>
          <w:b/>
        </w:rPr>
        <w:t xml:space="preserve">B. </w:t>
      </w:r>
      <w:r w:rsidR="00700D94" w:rsidRPr="006F05E1">
        <w:rPr>
          <w:b/>
        </w:rPr>
        <w:t>35</w:t>
      </w:r>
      <w:r w:rsidR="00FB4883" w:rsidRPr="006F05E1">
        <w:rPr>
          <w:b/>
        </w:rPr>
        <w:tab/>
      </w:r>
      <w:r w:rsidR="00FB4883" w:rsidRPr="006F05E1">
        <w:rPr>
          <w:b/>
        </w:rPr>
        <w:tab/>
      </w:r>
      <w:r w:rsidRPr="006F05E1">
        <w:rPr>
          <w:b/>
        </w:rPr>
        <w:t xml:space="preserve">C. </w:t>
      </w:r>
      <w:r w:rsidR="00700D94" w:rsidRPr="006F05E1">
        <w:rPr>
          <w:b/>
        </w:rPr>
        <w:t>60</w:t>
      </w:r>
      <w:r w:rsidR="00FB4883" w:rsidRPr="006F05E1">
        <w:rPr>
          <w:b/>
        </w:rPr>
        <w:tab/>
      </w:r>
      <w:r w:rsidR="00FB4883" w:rsidRPr="006F05E1">
        <w:rPr>
          <w:b/>
        </w:rPr>
        <w:tab/>
      </w:r>
      <w:r w:rsidRPr="006F05E1">
        <w:rPr>
          <w:b/>
        </w:rPr>
        <w:t xml:space="preserve">D. </w:t>
      </w:r>
      <w:r w:rsidR="00700D94" w:rsidRPr="006F05E1">
        <w:rPr>
          <w:b/>
        </w:rPr>
        <w:t>75</w:t>
      </w:r>
      <w:r w:rsidR="00FB4883" w:rsidRPr="006F05E1">
        <w:rPr>
          <w:b/>
        </w:rPr>
        <w:tab/>
      </w:r>
      <w:r w:rsidR="00FB4883" w:rsidRPr="006F05E1">
        <w:rPr>
          <w:b/>
        </w:rPr>
        <w:tab/>
      </w:r>
      <w:r w:rsidRPr="006F05E1">
        <w:rPr>
          <w:b/>
        </w:rPr>
        <w:t>E. NOTA</w:t>
      </w:r>
    </w:p>
    <w:p w:rsidR="001C7DBB" w:rsidRPr="00B90020" w:rsidRDefault="001C7DBB" w:rsidP="001C7DBB"/>
    <w:p w:rsidR="00FB4883" w:rsidRDefault="00FB4883" w:rsidP="001C7DBB"/>
    <w:p w:rsidR="00FB4883" w:rsidRDefault="00FB4883" w:rsidP="001C7DBB"/>
    <w:p w:rsidR="00020D5E" w:rsidRDefault="00020D5E" w:rsidP="001C7DBB"/>
    <w:p w:rsidR="00020D5E" w:rsidRDefault="00020D5E" w:rsidP="001C7DBB"/>
    <w:p w:rsidR="00020D5E" w:rsidRDefault="00020D5E" w:rsidP="001C7DBB"/>
    <w:p w:rsidR="00020D5E" w:rsidRDefault="00020D5E" w:rsidP="001C7DBB"/>
    <w:p w:rsidR="00020D5E" w:rsidRDefault="00020D5E" w:rsidP="001C7DBB"/>
    <w:p w:rsidR="00020D5E" w:rsidRDefault="00020D5E" w:rsidP="001C7DBB"/>
    <w:p w:rsidR="00020D5E" w:rsidRDefault="00020D5E" w:rsidP="001C7DBB"/>
    <w:p w:rsidR="00020D5E" w:rsidRDefault="00020D5E" w:rsidP="001C7DBB"/>
    <w:p w:rsidR="00020D5E" w:rsidRDefault="00020D5E" w:rsidP="001C7DBB"/>
    <w:p w:rsidR="00020D5E" w:rsidRDefault="00020D5E" w:rsidP="001C7DBB"/>
    <w:p w:rsidR="00020D5E" w:rsidRDefault="00020D5E" w:rsidP="001C7DBB"/>
    <w:p w:rsidR="00020D5E" w:rsidRDefault="00020D5E" w:rsidP="001C7DBB"/>
    <w:p w:rsidR="00020D5E" w:rsidRDefault="00020D5E" w:rsidP="001C7DBB"/>
    <w:p w:rsidR="00061D53" w:rsidRDefault="00061D53" w:rsidP="001C7DBB"/>
    <w:p w:rsidR="00020D5E" w:rsidRDefault="00020D5E" w:rsidP="001C7DBB"/>
    <w:p w:rsidR="00020D5E" w:rsidRDefault="00020D5E" w:rsidP="001C7DBB"/>
    <w:p w:rsidR="00020D5E" w:rsidRDefault="00020D5E" w:rsidP="001C7DBB"/>
    <w:p w:rsidR="00C71D1D" w:rsidRPr="00B90020" w:rsidRDefault="00020D5E" w:rsidP="001C7DBB">
      <w:r>
        <w:lastRenderedPageBreak/>
        <w:t>Use the figure below for questions 19 and 20.</w:t>
      </w:r>
    </w:p>
    <w:p w:rsidR="001C7DBB" w:rsidRPr="00B90020" w:rsidRDefault="004239FC" w:rsidP="001C7DBB">
      <w:r>
        <w:rPr>
          <w:noProof/>
          <w:lang w:eastAsia="en-US"/>
        </w:rPr>
        <w:drawing>
          <wp:inline distT="0" distB="0" distL="0" distR="0">
            <wp:extent cx="2981325" cy="1933575"/>
            <wp:effectExtent l="1905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 cstate="print"/>
                    <a:srcRect/>
                    <a:stretch>
                      <a:fillRect/>
                    </a:stretch>
                  </pic:blipFill>
                  <pic:spPr bwMode="auto">
                    <a:xfrm>
                      <a:off x="0" y="0"/>
                      <a:ext cx="2981325" cy="1933575"/>
                    </a:xfrm>
                    <a:prstGeom prst="rect">
                      <a:avLst/>
                    </a:prstGeom>
                    <a:noFill/>
                    <a:ln w="9525">
                      <a:noFill/>
                      <a:miter lim="800000"/>
                      <a:headEnd/>
                      <a:tailEnd/>
                    </a:ln>
                  </pic:spPr>
                </pic:pic>
              </a:graphicData>
            </a:graphic>
          </wp:inline>
        </w:drawing>
      </w:r>
    </w:p>
    <w:p w:rsidR="001C7DBB" w:rsidRPr="00B90020" w:rsidRDefault="00C71D1D" w:rsidP="00C71D1D">
      <w:r w:rsidRPr="00B90020">
        <w:rPr>
          <w:position w:val="-4"/>
        </w:rPr>
        <w:object w:dxaOrig="200" w:dyaOrig="180">
          <v:shape id="_x0000_i1034" type="#_x0000_t75" style="width:9.75pt;height:9pt" o:ole="">
            <v:imagedata r:id="rId22" o:title=""/>
          </v:shape>
          <o:OLEObject Type="Embed" ProgID="Equation.DSMT4" ShapeID="_x0000_i1034" DrawAspect="Content" ObjectID="_1350064680" r:id="rId23"/>
        </w:object>
      </w:r>
      <w:r w:rsidRPr="00B90020">
        <w:t xml:space="preserve">SQL is isosceles, </w:t>
      </w:r>
      <w:r w:rsidRPr="00B90020">
        <w:rPr>
          <w:position w:val="-4"/>
        </w:rPr>
        <w:object w:dxaOrig="200" w:dyaOrig="180">
          <v:shape id="_x0000_i1035" type="#_x0000_t75" style="width:9.75pt;height:9pt" o:ole="">
            <v:imagedata r:id="rId22" o:title=""/>
          </v:shape>
          <o:OLEObject Type="Embed" ProgID="Equation.DSMT4" ShapeID="_x0000_i1035" DrawAspect="Content" ObjectID="_1350064681" r:id="rId24"/>
        </w:object>
      </w:r>
      <w:r w:rsidRPr="00B90020">
        <w:t xml:space="preserve">SUE is equilateral and </w:t>
      </w:r>
      <w:r w:rsidRPr="00B90020">
        <w:rPr>
          <w:position w:val="-4"/>
        </w:rPr>
        <w:object w:dxaOrig="200" w:dyaOrig="180">
          <v:shape id="_x0000_i1036" type="#_x0000_t75" style="width:9.75pt;height:9pt" o:ole="">
            <v:imagedata r:id="rId22" o:title=""/>
          </v:shape>
          <o:OLEObject Type="Embed" ProgID="Equation.DSMT4" ShapeID="_x0000_i1036" DrawAspect="Content" ObjectID="_1350064682" r:id="rId25"/>
        </w:object>
      </w:r>
      <w:r w:rsidRPr="00B90020">
        <w:t>SIR is isosceles</w:t>
      </w:r>
      <w:r w:rsidR="00713D5A" w:rsidRPr="00B90020">
        <w:t>.</w:t>
      </w:r>
      <w:r w:rsidR="00BE770B" w:rsidRPr="00B90020">
        <w:t xml:space="preserve"> </w:t>
      </w:r>
      <w:r w:rsidR="00BE770B" w:rsidRPr="00B90020">
        <w:rPr>
          <w:position w:val="-10"/>
        </w:rPr>
        <w:object w:dxaOrig="680" w:dyaOrig="320">
          <v:shape id="_x0000_i1037" type="#_x0000_t75" style="width:33.75pt;height:15.75pt" o:ole="">
            <v:imagedata r:id="rId26" o:title=""/>
          </v:shape>
          <o:OLEObject Type="Embed" ProgID="Equation.DSMT4" ShapeID="_x0000_i1037" DrawAspect="Content" ObjectID="_1350064683" r:id="rId27"/>
        </w:object>
      </w:r>
      <w:r w:rsidR="00BE770B" w:rsidRPr="00B90020">
        <w:t>=120</w:t>
      </w:r>
      <w:r w:rsidR="00531DBC">
        <w:t>°</w:t>
      </w:r>
    </w:p>
    <w:p w:rsidR="00C71D1D" w:rsidRPr="00B90020" w:rsidRDefault="00C71D1D" w:rsidP="00C71D1D"/>
    <w:p w:rsidR="00C71D1D" w:rsidRPr="00B90020" w:rsidRDefault="00020D5E" w:rsidP="00C71D1D">
      <w:pPr>
        <w:rPr>
          <w:color w:val="000000"/>
        </w:rPr>
      </w:pPr>
      <w:r>
        <w:t xml:space="preserve">19) </w:t>
      </w:r>
      <w:r w:rsidR="00C71D1D" w:rsidRPr="00B90020">
        <w:t>W</w:t>
      </w:r>
      <w:r w:rsidR="00C71D1D" w:rsidRPr="00B90020">
        <w:rPr>
          <w:rStyle w:val="apple-style-span"/>
          <w:color w:val="000000"/>
        </w:rPr>
        <w:t xml:space="preserve">hat does </w:t>
      </w:r>
      <w:r w:rsidR="00C71D1D" w:rsidRPr="00B90020">
        <w:rPr>
          <w:position w:val="-6"/>
        </w:rPr>
        <w:object w:dxaOrig="660" w:dyaOrig="279">
          <v:shape id="_x0000_i1038" type="#_x0000_t75" style="width:33pt;height:14.25pt" o:ole="">
            <v:imagedata r:id="rId28" o:title=""/>
          </v:shape>
          <o:OLEObject Type="Embed" ProgID="Equation.DSMT4" ShapeID="_x0000_i1038" DrawAspect="Content" ObjectID="_1350064684" r:id="rId29"/>
        </w:object>
      </w:r>
      <w:r w:rsidR="00C71D1D" w:rsidRPr="00B90020">
        <w:t>= ?</w:t>
      </w:r>
    </w:p>
    <w:p w:rsidR="00531DBC" w:rsidRDefault="00531DBC" w:rsidP="00C71D1D"/>
    <w:p w:rsidR="001C7DBB" w:rsidRPr="006F05E1" w:rsidRDefault="00C71D1D" w:rsidP="001C7DBB">
      <w:pPr>
        <w:rPr>
          <w:b/>
        </w:rPr>
      </w:pPr>
      <w:r w:rsidRPr="006F05E1">
        <w:rPr>
          <w:b/>
        </w:rPr>
        <w:t>A</w:t>
      </w:r>
      <w:r w:rsidR="001C7DBB" w:rsidRPr="006F05E1">
        <w:rPr>
          <w:b/>
        </w:rPr>
        <w:t xml:space="preserve">. </w:t>
      </w:r>
      <w:r w:rsidR="00713D5A" w:rsidRPr="006F05E1">
        <w:rPr>
          <w:b/>
        </w:rPr>
        <w:t>15</w:t>
      </w:r>
      <w:r w:rsidR="00531DBC" w:rsidRPr="006F05E1">
        <w:rPr>
          <w:b/>
        </w:rPr>
        <w:t>°</w:t>
      </w:r>
      <w:r w:rsidR="00531DBC" w:rsidRPr="006F05E1">
        <w:rPr>
          <w:b/>
        </w:rPr>
        <w:tab/>
      </w:r>
      <w:r w:rsidR="00531DBC" w:rsidRPr="006F05E1">
        <w:rPr>
          <w:b/>
        </w:rPr>
        <w:tab/>
      </w:r>
      <w:r w:rsidR="001C7DBB" w:rsidRPr="006F05E1">
        <w:rPr>
          <w:b/>
        </w:rPr>
        <w:t xml:space="preserve">B. </w:t>
      </w:r>
      <w:r w:rsidRPr="006F05E1">
        <w:rPr>
          <w:b/>
        </w:rPr>
        <w:t>24</w:t>
      </w:r>
      <w:r w:rsidR="00531DBC" w:rsidRPr="006F05E1">
        <w:rPr>
          <w:b/>
        </w:rPr>
        <w:t>°</w:t>
      </w:r>
      <w:r w:rsidR="00531DBC" w:rsidRPr="006F05E1">
        <w:rPr>
          <w:b/>
        </w:rPr>
        <w:tab/>
      </w:r>
      <w:r w:rsidR="00531DBC" w:rsidRPr="006F05E1">
        <w:rPr>
          <w:b/>
        </w:rPr>
        <w:tab/>
      </w:r>
      <w:r w:rsidR="001C7DBB" w:rsidRPr="006F05E1">
        <w:rPr>
          <w:b/>
        </w:rPr>
        <w:t xml:space="preserve">C. </w:t>
      </w:r>
      <w:r w:rsidR="00713D5A" w:rsidRPr="006F05E1">
        <w:rPr>
          <w:b/>
        </w:rPr>
        <w:t>30</w:t>
      </w:r>
      <w:r w:rsidR="00531DBC" w:rsidRPr="006F05E1">
        <w:rPr>
          <w:b/>
        </w:rPr>
        <w:t>°</w:t>
      </w:r>
      <w:r w:rsidR="00531DBC" w:rsidRPr="006F05E1">
        <w:rPr>
          <w:b/>
        </w:rPr>
        <w:tab/>
      </w:r>
      <w:r w:rsidR="00531DBC" w:rsidRPr="006F05E1">
        <w:rPr>
          <w:b/>
        </w:rPr>
        <w:tab/>
      </w:r>
      <w:r w:rsidR="001C7DBB" w:rsidRPr="006F05E1">
        <w:rPr>
          <w:b/>
        </w:rPr>
        <w:t xml:space="preserve">D. </w:t>
      </w:r>
      <w:r w:rsidRPr="006F05E1">
        <w:rPr>
          <w:b/>
        </w:rPr>
        <w:t>Not enough information</w:t>
      </w:r>
      <w:r w:rsidR="00531DBC" w:rsidRPr="006F05E1">
        <w:rPr>
          <w:b/>
        </w:rPr>
        <w:tab/>
      </w:r>
      <w:r w:rsidR="00531DBC" w:rsidRPr="006F05E1">
        <w:rPr>
          <w:b/>
        </w:rPr>
        <w:tab/>
      </w:r>
      <w:r w:rsidR="001C7DBB" w:rsidRPr="006F05E1">
        <w:rPr>
          <w:b/>
        </w:rPr>
        <w:t>E. NOTA</w:t>
      </w:r>
    </w:p>
    <w:p w:rsidR="001C7DBB" w:rsidRPr="00B90020" w:rsidRDefault="001C7DBB" w:rsidP="001C7DBB"/>
    <w:p w:rsidR="001C7DBB" w:rsidRPr="00B90020" w:rsidRDefault="001C7DBB" w:rsidP="001C7DBB"/>
    <w:p w:rsidR="001C7DBB" w:rsidRPr="00B90020" w:rsidRDefault="00020D5E" w:rsidP="00C71D1D">
      <w:r>
        <w:t xml:space="preserve">20) </w:t>
      </w:r>
      <w:r w:rsidR="00C71D1D" w:rsidRPr="00B90020">
        <w:t xml:space="preserve">What does </w:t>
      </w:r>
      <w:r w:rsidR="00C71D1D" w:rsidRPr="00B90020">
        <w:rPr>
          <w:position w:val="-6"/>
        </w:rPr>
        <w:object w:dxaOrig="720" w:dyaOrig="279">
          <v:shape id="_x0000_i1039" type="#_x0000_t75" style="width:36pt;height:14.25pt" o:ole="">
            <v:imagedata r:id="rId30" o:title=""/>
          </v:shape>
          <o:OLEObject Type="Embed" ProgID="Equation.DSMT4" ShapeID="_x0000_i1039" DrawAspect="Content" ObjectID="_1350064685" r:id="rId31"/>
        </w:object>
      </w:r>
      <w:r w:rsidR="00C71D1D" w:rsidRPr="00B90020">
        <w:t>= ?</w:t>
      </w:r>
    </w:p>
    <w:p w:rsidR="00531DBC" w:rsidRDefault="00531DBC" w:rsidP="001C7DBB"/>
    <w:p w:rsidR="001C7DBB" w:rsidRPr="006F05E1" w:rsidRDefault="001C7DBB" w:rsidP="001C7DBB">
      <w:pPr>
        <w:rPr>
          <w:b/>
        </w:rPr>
      </w:pPr>
      <w:r w:rsidRPr="006F05E1">
        <w:rPr>
          <w:b/>
        </w:rPr>
        <w:t xml:space="preserve">A. </w:t>
      </w:r>
      <w:r w:rsidR="00C71D1D" w:rsidRPr="006F05E1">
        <w:rPr>
          <w:b/>
        </w:rPr>
        <w:t>14</w:t>
      </w:r>
      <w:r w:rsidR="00531DBC" w:rsidRPr="006F05E1">
        <w:rPr>
          <w:b/>
        </w:rPr>
        <w:t>°</w:t>
      </w:r>
      <w:r w:rsidR="00531DBC" w:rsidRPr="006F05E1">
        <w:rPr>
          <w:b/>
        </w:rPr>
        <w:tab/>
      </w:r>
      <w:r w:rsidR="00531DBC" w:rsidRPr="006F05E1">
        <w:rPr>
          <w:b/>
        </w:rPr>
        <w:tab/>
      </w:r>
      <w:r w:rsidRPr="006F05E1">
        <w:rPr>
          <w:b/>
        </w:rPr>
        <w:t xml:space="preserve">B. </w:t>
      </w:r>
      <w:r w:rsidR="00713D5A" w:rsidRPr="006F05E1">
        <w:rPr>
          <w:b/>
        </w:rPr>
        <w:t>72</w:t>
      </w:r>
      <w:r w:rsidR="00531DBC" w:rsidRPr="006F05E1">
        <w:rPr>
          <w:b/>
        </w:rPr>
        <w:t>°</w:t>
      </w:r>
      <w:r w:rsidR="00531DBC" w:rsidRPr="006F05E1">
        <w:rPr>
          <w:b/>
        </w:rPr>
        <w:tab/>
      </w:r>
      <w:r w:rsidR="00531DBC" w:rsidRPr="006F05E1">
        <w:rPr>
          <w:b/>
        </w:rPr>
        <w:tab/>
      </w:r>
      <w:r w:rsidRPr="006F05E1">
        <w:rPr>
          <w:b/>
        </w:rPr>
        <w:t xml:space="preserve">C. </w:t>
      </w:r>
      <w:r w:rsidR="00713D5A" w:rsidRPr="006F05E1">
        <w:rPr>
          <w:b/>
        </w:rPr>
        <w:t>88</w:t>
      </w:r>
      <w:r w:rsidR="00531DBC" w:rsidRPr="006F05E1">
        <w:rPr>
          <w:b/>
        </w:rPr>
        <w:t>°</w:t>
      </w:r>
      <w:r w:rsidR="00531DBC" w:rsidRPr="006F05E1">
        <w:rPr>
          <w:b/>
        </w:rPr>
        <w:tab/>
      </w:r>
      <w:r w:rsidR="00531DBC" w:rsidRPr="006F05E1">
        <w:rPr>
          <w:b/>
        </w:rPr>
        <w:tab/>
      </w:r>
      <w:r w:rsidRPr="006F05E1">
        <w:rPr>
          <w:b/>
        </w:rPr>
        <w:t>D.</w:t>
      </w:r>
      <w:r w:rsidR="00C71D1D" w:rsidRPr="006F05E1">
        <w:rPr>
          <w:b/>
        </w:rPr>
        <w:t xml:space="preserve"> 108</w:t>
      </w:r>
      <w:r w:rsidR="00531DBC" w:rsidRPr="006F05E1">
        <w:rPr>
          <w:b/>
        </w:rPr>
        <w:t xml:space="preserve">° </w:t>
      </w:r>
      <w:r w:rsidR="00531DBC" w:rsidRPr="006F05E1">
        <w:rPr>
          <w:b/>
        </w:rPr>
        <w:tab/>
      </w:r>
      <w:r w:rsidR="00531DBC" w:rsidRPr="006F05E1">
        <w:rPr>
          <w:b/>
        </w:rPr>
        <w:tab/>
      </w:r>
      <w:r w:rsidRPr="006F05E1">
        <w:rPr>
          <w:b/>
        </w:rPr>
        <w:t>E. NOTA</w:t>
      </w:r>
    </w:p>
    <w:p w:rsidR="001C7DBB" w:rsidRPr="00B90020" w:rsidRDefault="001C7DBB" w:rsidP="001C7DBB"/>
    <w:p w:rsidR="003815E0" w:rsidRPr="00B90020" w:rsidRDefault="003815E0" w:rsidP="001C7DBB"/>
    <w:p w:rsidR="001C7DBB" w:rsidRPr="00B90020" w:rsidRDefault="004239FC" w:rsidP="001C7DBB">
      <w:r>
        <w:rPr>
          <w:noProof/>
          <w:lang w:eastAsia="en-US"/>
        </w:rPr>
        <w:drawing>
          <wp:inline distT="0" distB="0" distL="0" distR="0">
            <wp:extent cx="2743200" cy="1781175"/>
            <wp:effectExtent l="1905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2" cstate="print"/>
                    <a:srcRect/>
                    <a:stretch>
                      <a:fillRect/>
                    </a:stretch>
                  </pic:blipFill>
                  <pic:spPr bwMode="auto">
                    <a:xfrm>
                      <a:off x="0" y="0"/>
                      <a:ext cx="2743200" cy="1781175"/>
                    </a:xfrm>
                    <a:prstGeom prst="rect">
                      <a:avLst/>
                    </a:prstGeom>
                    <a:noFill/>
                    <a:ln w="9525">
                      <a:noFill/>
                      <a:miter lim="800000"/>
                      <a:headEnd/>
                      <a:tailEnd/>
                    </a:ln>
                  </pic:spPr>
                </pic:pic>
              </a:graphicData>
            </a:graphic>
          </wp:inline>
        </w:drawing>
      </w:r>
    </w:p>
    <w:p w:rsidR="003815E0" w:rsidRDefault="00020D5E" w:rsidP="003815E0">
      <w:r>
        <w:t xml:space="preserve">21) </w:t>
      </w:r>
      <w:r w:rsidR="003815E0" w:rsidRPr="00B90020">
        <w:t xml:space="preserve">If </w:t>
      </w:r>
      <w:r w:rsidR="003815E0" w:rsidRPr="00B90020">
        <w:rPr>
          <w:position w:val="-6"/>
        </w:rPr>
        <w:object w:dxaOrig="400" w:dyaOrig="340">
          <v:shape id="_x0000_i1040" type="#_x0000_t75" style="width:20.25pt;height:17.25pt" o:ole="">
            <v:imagedata r:id="rId33" o:title=""/>
          </v:shape>
          <o:OLEObject Type="Embed" ProgID="Equation.DSMT4" ShapeID="_x0000_i1040" DrawAspect="Content" ObjectID="_1350064686" r:id="rId34"/>
        </w:object>
      </w:r>
      <w:r w:rsidR="003815E0" w:rsidRPr="00B90020">
        <w:t xml:space="preserve">= 4, </w:t>
      </w:r>
      <w:r w:rsidR="00531DBC" w:rsidRPr="00531DBC">
        <w:rPr>
          <w:position w:val="-6"/>
        </w:rPr>
        <w:object w:dxaOrig="400" w:dyaOrig="340">
          <v:shape id="_x0000_i1041" type="#_x0000_t75" style="width:20.25pt;height:17.25pt" o:ole="">
            <v:imagedata r:id="rId35" o:title=""/>
          </v:shape>
          <o:OLEObject Type="Embed" ProgID="Equation.DSMT4" ShapeID="_x0000_i1041" DrawAspect="Content" ObjectID="_1350064687" r:id="rId36"/>
        </w:object>
      </w:r>
      <w:r w:rsidR="003815E0" w:rsidRPr="00B90020">
        <w:t xml:space="preserve">= 8, find </w:t>
      </w:r>
      <w:r w:rsidR="003815E0" w:rsidRPr="00B90020">
        <w:rPr>
          <w:position w:val="-4"/>
        </w:rPr>
        <w:object w:dxaOrig="460" w:dyaOrig="320">
          <v:shape id="_x0000_i1042" type="#_x0000_t75" style="width:23.25pt;height:15.75pt" o:ole="">
            <v:imagedata r:id="rId37" o:title=""/>
          </v:shape>
          <o:OLEObject Type="Embed" ProgID="Equation.DSMT4" ShapeID="_x0000_i1042" DrawAspect="Content" ObjectID="_1350064688" r:id="rId38"/>
        </w:object>
      </w:r>
      <w:r w:rsidR="003815E0" w:rsidRPr="00B90020">
        <w:t>.</w:t>
      </w:r>
    </w:p>
    <w:p w:rsidR="00531DBC" w:rsidRPr="00B90020" w:rsidRDefault="00531DBC" w:rsidP="003815E0"/>
    <w:p w:rsidR="001C7DBB" w:rsidRPr="006F05E1" w:rsidRDefault="001C7DBB" w:rsidP="001C7DBB">
      <w:pPr>
        <w:rPr>
          <w:b/>
        </w:rPr>
      </w:pPr>
      <w:r w:rsidRPr="006F05E1">
        <w:rPr>
          <w:b/>
        </w:rPr>
        <w:t xml:space="preserve">A. </w:t>
      </w:r>
      <w:r w:rsidR="003815E0" w:rsidRPr="006F05E1">
        <w:rPr>
          <w:b/>
        </w:rPr>
        <w:t>4</w:t>
      </w:r>
      <w:r w:rsidR="00531DBC" w:rsidRPr="006F05E1">
        <w:rPr>
          <w:b/>
        </w:rPr>
        <w:tab/>
      </w:r>
      <w:r w:rsidR="00531DBC" w:rsidRPr="006F05E1">
        <w:rPr>
          <w:b/>
        </w:rPr>
        <w:tab/>
      </w:r>
      <w:r w:rsidRPr="006F05E1">
        <w:rPr>
          <w:b/>
        </w:rPr>
        <w:t xml:space="preserve">B. </w:t>
      </w:r>
      <w:r w:rsidR="006F05E1" w:rsidRPr="006F05E1">
        <w:rPr>
          <w:b/>
          <w:position w:val="-6"/>
        </w:rPr>
        <w:object w:dxaOrig="499" w:dyaOrig="340">
          <v:shape id="_x0000_i1043" type="#_x0000_t75" style="width:24.75pt;height:17.25pt" o:ole="">
            <v:imagedata r:id="rId39" o:title=""/>
          </v:shape>
          <o:OLEObject Type="Embed" ProgID="Equation.DSMT4" ShapeID="_x0000_i1043" DrawAspect="Content" ObjectID="_1350064689" r:id="rId40"/>
        </w:object>
      </w:r>
      <w:r w:rsidR="006F05E1">
        <w:rPr>
          <w:b/>
        </w:rPr>
        <w:tab/>
      </w:r>
      <w:r w:rsidRPr="006F05E1">
        <w:rPr>
          <w:b/>
        </w:rPr>
        <w:t xml:space="preserve">C. </w:t>
      </w:r>
      <w:r w:rsidR="003815E0" w:rsidRPr="006F05E1">
        <w:rPr>
          <w:b/>
        </w:rPr>
        <w:t>6</w:t>
      </w:r>
      <w:r w:rsidR="00531DBC" w:rsidRPr="006F05E1">
        <w:rPr>
          <w:b/>
        </w:rPr>
        <w:tab/>
      </w:r>
      <w:r w:rsidR="00531DBC" w:rsidRPr="006F05E1">
        <w:rPr>
          <w:b/>
        </w:rPr>
        <w:tab/>
      </w:r>
      <w:r w:rsidRPr="006F05E1">
        <w:rPr>
          <w:b/>
        </w:rPr>
        <w:t>D.</w:t>
      </w:r>
      <w:r w:rsidR="006F05E1">
        <w:rPr>
          <w:b/>
          <w:position w:val="-6"/>
        </w:rPr>
        <w:t xml:space="preserve"> </w:t>
      </w:r>
      <w:r w:rsidR="006F05E1" w:rsidRPr="007E2612">
        <w:rPr>
          <w:b/>
          <w:position w:val="-6"/>
        </w:rPr>
        <w:object w:dxaOrig="499" w:dyaOrig="340">
          <v:shape id="_x0000_i1044" type="#_x0000_t75" style="width:24.75pt;height:17.25pt" o:ole="">
            <v:imagedata r:id="rId41" o:title=""/>
          </v:shape>
          <o:OLEObject Type="Embed" ProgID="Equation.DSMT4" ShapeID="_x0000_i1044" DrawAspect="Content" ObjectID="_1350064690" r:id="rId42"/>
        </w:object>
      </w:r>
      <w:r w:rsidR="00531DBC" w:rsidRPr="006F05E1">
        <w:rPr>
          <w:b/>
        </w:rPr>
        <w:tab/>
      </w:r>
      <w:r w:rsidR="00531DBC" w:rsidRPr="006F05E1">
        <w:rPr>
          <w:b/>
        </w:rPr>
        <w:tab/>
      </w:r>
      <w:r w:rsidRPr="006F05E1">
        <w:rPr>
          <w:b/>
        </w:rPr>
        <w:t>E. NOTA</w:t>
      </w:r>
    </w:p>
    <w:p w:rsidR="001C7DBB" w:rsidRPr="00B90020" w:rsidRDefault="001C7DBB" w:rsidP="001C7DBB"/>
    <w:p w:rsidR="00CB0E32" w:rsidRPr="00B90020" w:rsidRDefault="00CB0E32" w:rsidP="001C7DBB"/>
    <w:p w:rsidR="00531DBC" w:rsidRDefault="00531DBC" w:rsidP="00CB0E32"/>
    <w:p w:rsidR="00531DBC" w:rsidRDefault="00531DBC" w:rsidP="00CB0E32"/>
    <w:p w:rsidR="00531DBC" w:rsidRDefault="00531DBC" w:rsidP="00CB0E32"/>
    <w:p w:rsidR="00531DBC" w:rsidRDefault="00531DBC" w:rsidP="00CB0E32"/>
    <w:p w:rsidR="00531DBC" w:rsidRDefault="00531DBC" w:rsidP="00CB0E32"/>
    <w:p w:rsidR="00531DBC" w:rsidRDefault="00531DBC" w:rsidP="00CB0E32"/>
    <w:p w:rsidR="001C7DBB" w:rsidRPr="00B90020" w:rsidRDefault="00BB5F25" w:rsidP="00CB0E32">
      <w:r>
        <w:lastRenderedPageBreak/>
        <w:t xml:space="preserve">22) </w:t>
      </w:r>
      <w:r w:rsidR="003815E0" w:rsidRPr="00B90020">
        <w:t xml:space="preserve">Using the triangle below, what is </w:t>
      </w:r>
      <w:r w:rsidR="00CB0E32" w:rsidRPr="00B90020">
        <w:rPr>
          <w:position w:val="-6"/>
        </w:rPr>
        <w:object w:dxaOrig="420" w:dyaOrig="340">
          <v:shape id="_x0000_i1045" type="#_x0000_t75" style="width:21pt;height:17.25pt" o:ole="">
            <v:imagedata r:id="rId43" o:title=""/>
          </v:shape>
          <o:OLEObject Type="Embed" ProgID="Equation.DSMT4" ShapeID="_x0000_i1045" DrawAspect="Content" ObjectID="_1350064691" r:id="rId44"/>
        </w:object>
      </w:r>
      <w:r w:rsidR="00CB0E32" w:rsidRPr="00B90020">
        <w:t>?</w:t>
      </w:r>
    </w:p>
    <w:p w:rsidR="001C7DBB" w:rsidRPr="00B90020" w:rsidRDefault="004239FC" w:rsidP="001C7DBB">
      <w:r>
        <w:rPr>
          <w:noProof/>
          <w:lang w:eastAsia="en-US"/>
        </w:rPr>
        <w:drawing>
          <wp:inline distT="0" distB="0" distL="0" distR="0">
            <wp:extent cx="2981325" cy="1933575"/>
            <wp:effectExtent l="19050" t="0" r="952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5" cstate="print"/>
                    <a:srcRect/>
                    <a:stretch>
                      <a:fillRect/>
                    </a:stretch>
                  </pic:blipFill>
                  <pic:spPr bwMode="auto">
                    <a:xfrm>
                      <a:off x="0" y="0"/>
                      <a:ext cx="2981325" cy="1933575"/>
                    </a:xfrm>
                    <a:prstGeom prst="rect">
                      <a:avLst/>
                    </a:prstGeom>
                    <a:noFill/>
                    <a:ln w="9525">
                      <a:noFill/>
                      <a:miter lim="800000"/>
                      <a:headEnd/>
                      <a:tailEnd/>
                    </a:ln>
                  </pic:spPr>
                </pic:pic>
              </a:graphicData>
            </a:graphic>
          </wp:inline>
        </w:drawing>
      </w:r>
    </w:p>
    <w:p w:rsidR="003815E0" w:rsidRPr="00B90020" w:rsidRDefault="003815E0" w:rsidP="001C7DBB"/>
    <w:p w:rsidR="001C7DBB" w:rsidRPr="006F05E1" w:rsidRDefault="001C7DBB" w:rsidP="001C7DBB">
      <w:pPr>
        <w:rPr>
          <w:b/>
        </w:rPr>
      </w:pPr>
      <w:r w:rsidRPr="006F05E1">
        <w:rPr>
          <w:b/>
        </w:rPr>
        <w:t xml:space="preserve">A. </w:t>
      </w:r>
      <w:r w:rsidR="00CB0E32" w:rsidRPr="006F05E1">
        <w:rPr>
          <w:b/>
        </w:rPr>
        <w:t>8</w:t>
      </w:r>
      <w:r w:rsidR="001E4FAB" w:rsidRPr="006F05E1">
        <w:rPr>
          <w:b/>
        </w:rPr>
        <w:tab/>
      </w:r>
      <w:r w:rsidR="001E4FAB" w:rsidRPr="006F05E1">
        <w:rPr>
          <w:b/>
        </w:rPr>
        <w:tab/>
      </w:r>
      <w:r w:rsidRPr="006F05E1">
        <w:rPr>
          <w:b/>
        </w:rPr>
        <w:t xml:space="preserve">B. </w:t>
      </w:r>
      <w:r w:rsidR="00CB0E32" w:rsidRPr="006F05E1">
        <w:rPr>
          <w:b/>
        </w:rPr>
        <w:t>12</w:t>
      </w:r>
      <w:r w:rsidR="001E4FAB" w:rsidRPr="006F05E1">
        <w:rPr>
          <w:b/>
        </w:rPr>
        <w:tab/>
      </w:r>
      <w:r w:rsidR="001E4FAB" w:rsidRPr="006F05E1">
        <w:rPr>
          <w:b/>
        </w:rPr>
        <w:tab/>
      </w:r>
      <w:r w:rsidRPr="006F05E1">
        <w:rPr>
          <w:b/>
        </w:rPr>
        <w:t xml:space="preserve">C. </w:t>
      </w:r>
      <w:r w:rsidR="00CB0E32" w:rsidRPr="006F05E1">
        <w:rPr>
          <w:b/>
        </w:rPr>
        <w:t>16</w:t>
      </w:r>
      <w:r w:rsidR="001E4FAB" w:rsidRPr="006F05E1">
        <w:rPr>
          <w:b/>
        </w:rPr>
        <w:tab/>
      </w:r>
      <w:r w:rsidR="001E4FAB" w:rsidRPr="006F05E1">
        <w:rPr>
          <w:b/>
        </w:rPr>
        <w:tab/>
      </w:r>
      <w:r w:rsidRPr="006F05E1">
        <w:rPr>
          <w:b/>
        </w:rPr>
        <w:t xml:space="preserve">D. </w:t>
      </w:r>
      <w:r w:rsidR="00CB0E32" w:rsidRPr="006F05E1">
        <w:rPr>
          <w:b/>
        </w:rPr>
        <w:t>Not enough information</w:t>
      </w:r>
      <w:r w:rsidR="001E4FAB" w:rsidRPr="006F05E1">
        <w:rPr>
          <w:b/>
        </w:rPr>
        <w:tab/>
      </w:r>
      <w:r w:rsidR="001E4FAB" w:rsidRPr="006F05E1">
        <w:rPr>
          <w:b/>
        </w:rPr>
        <w:tab/>
      </w:r>
      <w:r w:rsidRPr="006F05E1">
        <w:rPr>
          <w:b/>
        </w:rPr>
        <w:t>E. NOTA</w:t>
      </w:r>
    </w:p>
    <w:p w:rsidR="001C7DBB" w:rsidRPr="00B90020" w:rsidRDefault="001C7DBB" w:rsidP="001C7DBB"/>
    <w:p w:rsidR="001C7DBB" w:rsidRPr="00B90020" w:rsidRDefault="001C7DBB" w:rsidP="001C7DBB"/>
    <w:p w:rsidR="001C7DBB" w:rsidRPr="00B90020" w:rsidRDefault="00BB5F25" w:rsidP="00264FA6">
      <w:pPr>
        <w:pStyle w:val="MTDisplayEquation"/>
        <w:rPr>
          <w:rFonts w:ascii="Times New Roman" w:hAnsi="Times New Roman" w:cs="Times New Roman"/>
          <w:sz w:val="24"/>
          <w:szCs w:val="24"/>
        </w:rPr>
      </w:pPr>
      <w:r>
        <w:rPr>
          <w:rFonts w:ascii="Times New Roman" w:hAnsi="Times New Roman" w:cs="Times New Roman"/>
          <w:position w:val="-4"/>
          <w:sz w:val="24"/>
          <w:szCs w:val="24"/>
        </w:rPr>
        <w:t xml:space="preserve">23) </w:t>
      </w:r>
      <w:r w:rsidR="00264FA6" w:rsidRPr="00B90020">
        <w:rPr>
          <w:rFonts w:ascii="Times New Roman" w:hAnsi="Times New Roman" w:cs="Times New Roman"/>
          <w:position w:val="-4"/>
          <w:sz w:val="24"/>
          <w:szCs w:val="24"/>
        </w:rPr>
        <w:object w:dxaOrig="440" w:dyaOrig="260">
          <v:shape id="_x0000_i1046" type="#_x0000_t75" style="width:21.75pt;height:12.75pt" o:ole="">
            <v:imagedata r:id="rId46" o:title=""/>
          </v:shape>
          <o:OLEObject Type="Embed" ProgID="Equation.DSMT4" ShapeID="_x0000_i1046" DrawAspect="Content" ObjectID="_1350064692" r:id="rId47"/>
        </w:object>
      </w:r>
      <w:r w:rsidR="00264FA6" w:rsidRPr="00B90020">
        <w:rPr>
          <w:rFonts w:ascii="Times New Roman" w:hAnsi="Times New Roman" w:cs="Times New Roman"/>
          <w:sz w:val="24"/>
          <w:szCs w:val="24"/>
        </w:rPr>
        <w:t xml:space="preserve"> is complementary to </w:t>
      </w:r>
      <w:r w:rsidR="00264FA6" w:rsidRPr="00B90020">
        <w:rPr>
          <w:rFonts w:ascii="Times New Roman" w:hAnsi="Times New Roman" w:cs="Times New Roman"/>
          <w:position w:val="-6"/>
          <w:sz w:val="24"/>
          <w:szCs w:val="24"/>
        </w:rPr>
        <w:object w:dxaOrig="440" w:dyaOrig="279">
          <v:shape id="_x0000_i1047" type="#_x0000_t75" style="width:21.75pt;height:14.25pt" o:ole="">
            <v:imagedata r:id="rId48" o:title=""/>
          </v:shape>
          <o:OLEObject Type="Embed" ProgID="Equation.DSMT4" ShapeID="_x0000_i1047" DrawAspect="Content" ObjectID="_1350064693" r:id="rId49"/>
        </w:object>
      </w:r>
      <w:r w:rsidR="00264FA6" w:rsidRPr="00B90020">
        <w:rPr>
          <w:rFonts w:ascii="Times New Roman" w:hAnsi="Times New Roman" w:cs="Times New Roman"/>
          <w:sz w:val="24"/>
          <w:szCs w:val="24"/>
        </w:rPr>
        <w:t xml:space="preserve">, </w:t>
      </w:r>
      <w:r w:rsidR="00264FA6" w:rsidRPr="00B90020">
        <w:rPr>
          <w:rFonts w:ascii="Times New Roman" w:hAnsi="Times New Roman" w:cs="Times New Roman"/>
          <w:position w:val="-6"/>
          <w:sz w:val="24"/>
          <w:szCs w:val="24"/>
        </w:rPr>
        <w:object w:dxaOrig="440" w:dyaOrig="279">
          <v:shape id="_x0000_i1048" type="#_x0000_t75" style="width:21.75pt;height:14.25pt" o:ole="">
            <v:imagedata r:id="rId50" o:title=""/>
          </v:shape>
          <o:OLEObject Type="Embed" ProgID="Equation.DSMT4" ShapeID="_x0000_i1048" DrawAspect="Content" ObjectID="_1350064694" r:id="rId51"/>
        </w:object>
      </w:r>
      <w:r w:rsidR="00264FA6" w:rsidRPr="00B90020">
        <w:rPr>
          <w:rFonts w:ascii="Times New Roman" w:hAnsi="Times New Roman" w:cs="Times New Roman"/>
          <w:sz w:val="24"/>
          <w:szCs w:val="24"/>
        </w:rPr>
        <w:t xml:space="preserve">is supplementary to </w:t>
      </w:r>
      <w:r w:rsidR="00264FA6" w:rsidRPr="00B90020">
        <w:rPr>
          <w:rFonts w:ascii="Times New Roman" w:hAnsi="Times New Roman" w:cs="Times New Roman"/>
          <w:position w:val="-6"/>
          <w:sz w:val="24"/>
          <w:szCs w:val="24"/>
        </w:rPr>
        <w:object w:dxaOrig="440" w:dyaOrig="279">
          <v:shape id="_x0000_i1049" type="#_x0000_t75" style="width:21.75pt;height:14.25pt" o:ole="">
            <v:imagedata r:id="rId52" o:title=""/>
          </v:shape>
          <o:OLEObject Type="Embed" ProgID="Equation.DSMT4" ShapeID="_x0000_i1049" DrawAspect="Content" ObjectID="_1350064695" r:id="rId53"/>
        </w:object>
      </w:r>
      <w:r w:rsidR="00264FA6" w:rsidRPr="00B90020">
        <w:rPr>
          <w:rFonts w:ascii="Times New Roman" w:hAnsi="Times New Roman" w:cs="Times New Roman"/>
          <w:sz w:val="24"/>
          <w:szCs w:val="24"/>
        </w:rPr>
        <w:t xml:space="preserve">, and the ratio of </w:t>
      </w:r>
      <w:r w:rsidR="00264FA6" w:rsidRPr="00B90020">
        <w:rPr>
          <w:rFonts w:ascii="Times New Roman" w:hAnsi="Times New Roman" w:cs="Times New Roman"/>
          <w:position w:val="-4"/>
          <w:sz w:val="24"/>
          <w:szCs w:val="24"/>
        </w:rPr>
        <w:object w:dxaOrig="440" w:dyaOrig="260">
          <v:shape id="_x0000_i1050" type="#_x0000_t75" style="width:21.75pt;height:12.75pt" o:ole="">
            <v:imagedata r:id="rId46" o:title=""/>
          </v:shape>
          <o:OLEObject Type="Embed" ProgID="Equation.DSMT4" ShapeID="_x0000_i1050" DrawAspect="Content" ObjectID="_1350064696" r:id="rId54"/>
        </w:object>
      </w:r>
      <w:proofErr w:type="spellStart"/>
      <w:r w:rsidR="00264FA6" w:rsidRPr="00B90020">
        <w:rPr>
          <w:rFonts w:ascii="Times New Roman" w:hAnsi="Times New Roman" w:cs="Times New Roman"/>
          <w:sz w:val="24"/>
          <w:szCs w:val="24"/>
        </w:rPr>
        <w:t>to</w:t>
      </w:r>
      <w:proofErr w:type="spellEnd"/>
      <w:r w:rsidR="00264FA6" w:rsidRPr="00B90020">
        <w:rPr>
          <w:rFonts w:ascii="Times New Roman" w:hAnsi="Times New Roman" w:cs="Times New Roman"/>
          <w:sz w:val="24"/>
          <w:szCs w:val="24"/>
        </w:rPr>
        <w:t xml:space="preserve"> </w:t>
      </w:r>
      <w:r w:rsidR="00264FA6" w:rsidRPr="00B90020">
        <w:rPr>
          <w:rFonts w:ascii="Times New Roman" w:hAnsi="Times New Roman" w:cs="Times New Roman"/>
          <w:position w:val="-6"/>
          <w:sz w:val="24"/>
          <w:szCs w:val="24"/>
        </w:rPr>
        <w:object w:dxaOrig="440" w:dyaOrig="279">
          <v:shape id="_x0000_i1051" type="#_x0000_t75" style="width:21.75pt;height:14.25pt" o:ole="">
            <v:imagedata r:id="rId52" o:title=""/>
          </v:shape>
          <o:OLEObject Type="Embed" ProgID="Equation.DSMT4" ShapeID="_x0000_i1051" DrawAspect="Content" ObjectID="_1350064697" r:id="rId55"/>
        </w:object>
      </w:r>
      <w:r w:rsidR="00264FA6" w:rsidRPr="00B90020">
        <w:rPr>
          <w:rFonts w:ascii="Times New Roman" w:hAnsi="Times New Roman" w:cs="Times New Roman"/>
          <w:sz w:val="24"/>
          <w:szCs w:val="24"/>
        </w:rPr>
        <w:t xml:space="preserve">is </w:t>
      </w:r>
      <w:smartTag w:uri="urn:schemas-microsoft-com:office:smarttags" w:element="time">
        <w:smartTagPr>
          <w:attr w:name="Minute" w:val="11"/>
          <w:attr w:name="Hour" w:val="14"/>
        </w:smartTagPr>
        <w:r w:rsidR="00264FA6" w:rsidRPr="00B90020">
          <w:rPr>
            <w:rFonts w:ascii="Times New Roman" w:hAnsi="Times New Roman" w:cs="Times New Roman"/>
            <w:sz w:val="24"/>
            <w:szCs w:val="24"/>
          </w:rPr>
          <w:t>2:11</w:t>
        </w:r>
      </w:smartTag>
      <w:r w:rsidR="00264FA6" w:rsidRPr="00B90020">
        <w:rPr>
          <w:rFonts w:ascii="Times New Roman" w:hAnsi="Times New Roman" w:cs="Times New Roman"/>
          <w:sz w:val="24"/>
          <w:szCs w:val="24"/>
        </w:rPr>
        <w:t xml:space="preserve">. What is </w:t>
      </w:r>
      <w:r w:rsidR="00264FA6" w:rsidRPr="00B90020">
        <w:rPr>
          <w:rFonts w:ascii="Times New Roman" w:hAnsi="Times New Roman" w:cs="Times New Roman"/>
          <w:position w:val="-6"/>
          <w:sz w:val="24"/>
          <w:szCs w:val="24"/>
        </w:rPr>
        <w:object w:dxaOrig="440" w:dyaOrig="279">
          <v:shape id="_x0000_i1052" type="#_x0000_t75" style="width:21.75pt;height:14.25pt" o:ole="">
            <v:imagedata r:id="rId50" o:title=""/>
          </v:shape>
          <o:OLEObject Type="Embed" ProgID="Equation.DSMT4" ShapeID="_x0000_i1052" DrawAspect="Content" ObjectID="_1350064698" r:id="rId56"/>
        </w:object>
      </w:r>
      <w:r w:rsidR="00264FA6" w:rsidRPr="00B90020">
        <w:rPr>
          <w:rFonts w:ascii="Times New Roman" w:hAnsi="Times New Roman" w:cs="Times New Roman"/>
          <w:sz w:val="24"/>
          <w:szCs w:val="24"/>
        </w:rPr>
        <w:t>?</w:t>
      </w:r>
    </w:p>
    <w:p w:rsidR="001E4FAB" w:rsidRDefault="001E4FAB" w:rsidP="001C7DBB"/>
    <w:p w:rsidR="001C7DBB" w:rsidRPr="006F05E1" w:rsidRDefault="001C7DBB" w:rsidP="001C7DBB">
      <w:pPr>
        <w:rPr>
          <w:b/>
        </w:rPr>
      </w:pPr>
      <w:r w:rsidRPr="006F05E1">
        <w:rPr>
          <w:b/>
        </w:rPr>
        <w:t xml:space="preserve">A. </w:t>
      </w:r>
      <w:r w:rsidR="00264FA6" w:rsidRPr="006F05E1">
        <w:rPr>
          <w:b/>
        </w:rPr>
        <w:t>10</w:t>
      </w:r>
      <w:r w:rsidR="001E4FAB" w:rsidRPr="006F05E1">
        <w:rPr>
          <w:b/>
        </w:rPr>
        <w:tab/>
      </w:r>
      <w:r w:rsidR="001E4FAB" w:rsidRPr="006F05E1">
        <w:rPr>
          <w:b/>
        </w:rPr>
        <w:tab/>
      </w:r>
      <w:r w:rsidRPr="006F05E1">
        <w:rPr>
          <w:b/>
        </w:rPr>
        <w:t xml:space="preserve">B. </w:t>
      </w:r>
      <w:r w:rsidR="00264FA6" w:rsidRPr="006F05E1">
        <w:rPr>
          <w:b/>
        </w:rPr>
        <w:t>70</w:t>
      </w:r>
      <w:r w:rsidR="001E4FAB" w:rsidRPr="006F05E1">
        <w:rPr>
          <w:b/>
        </w:rPr>
        <w:tab/>
      </w:r>
      <w:r w:rsidR="001E4FAB" w:rsidRPr="006F05E1">
        <w:rPr>
          <w:b/>
        </w:rPr>
        <w:tab/>
      </w:r>
      <w:r w:rsidRPr="006F05E1">
        <w:rPr>
          <w:b/>
        </w:rPr>
        <w:t xml:space="preserve">C. </w:t>
      </w:r>
      <w:r w:rsidR="00264FA6" w:rsidRPr="006F05E1">
        <w:rPr>
          <w:b/>
        </w:rPr>
        <w:t>90</w:t>
      </w:r>
      <w:r w:rsidR="001E4FAB" w:rsidRPr="006F05E1">
        <w:rPr>
          <w:b/>
        </w:rPr>
        <w:tab/>
      </w:r>
      <w:r w:rsidR="001E4FAB" w:rsidRPr="006F05E1">
        <w:rPr>
          <w:b/>
        </w:rPr>
        <w:tab/>
      </w:r>
      <w:r w:rsidRPr="006F05E1">
        <w:rPr>
          <w:b/>
        </w:rPr>
        <w:t xml:space="preserve">D. </w:t>
      </w:r>
      <w:r w:rsidR="00264FA6" w:rsidRPr="006F05E1">
        <w:rPr>
          <w:b/>
        </w:rPr>
        <w:t>110</w:t>
      </w:r>
      <w:r w:rsidR="001E4FAB" w:rsidRPr="006F05E1">
        <w:rPr>
          <w:b/>
        </w:rPr>
        <w:tab/>
      </w:r>
      <w:r w:rsidR="001E4FAB" w:rsidRPr="006F05E1">
        <w:rPr>
          <w:b/>
        </w:rPr>
        <w:tab/>
      </w:r>
      <w:r w:rsidRPr="006F05E1">
        <w:rPr>
          <w:b/>
        </w:rPr>
        <w:t>E. NOTA</w:t>
      </w:r>
    </w:p>
    <w:p w:rsidR="001C7DBB" w:rsidRPr="00B90020" w:rsidRDefault="001C7DBB" w:rsidP="001C7DBB"/>
    <w:p w:rsidR="001C7DBB" w:rsidRPr="00B90020" w:rsidRDefault="001C7DBB" w:rsidP="001C7DBB"/>
    <w:p w:rsidR="001C7DBB" w:rsidRPr="00B90020" w:rsidRDefault="00BB5F25" w:rsidP="001C7DBB">
      <w:r>
        <w:t xml:space="preserve">24) </w:t>
      </w:r>
      <w:r w:rsidR="00264FA6" w:rsidRPr="00B90020">
        <w:t xml:space="preserve">If the diagonals of a rhombus are </w:t>
      </w:r>
      <w:r w:rsidR="00022022" w:rsidRPr="00B90020">
        <w:t>12 and 24</w:t>
      </w:r>
      <w:r w:rsidR="00264FA6" w:rsidRPr="00B90020">
        <w:t>, what is the radius of the circle inscribed inside of the rhombus?</w:t>
      </w:r>
    </w:p>
    <w:p w:rsidR="001E4FAB" w:rsidRDefault="001E4FAB" w:rsidP="001C7DBB"/>
    <w:p w:rsidR="001C7DBB" w:rsidRPr="006F05E1" w:rsidRDefault="001C7DBB" w:rsidP="001C7DBB">
      <w:pPr>
        <w:rPr>
          <w:b/>
        </w:rPr>
      </w:pPr>
      <w:r w:rsidRPr="006F05E1">
        <w:rPr>
          <w:b/>
        </w:rPr>
        <w:t>A.</w:t>
      </w:r>
      <w:r w:rsidR="006F05E1">
        <w:rPr>
          <w:b/>
          <w:position w:val="-24"/>
        </w:rPr>
        <w:t xml:space="preserve"> </w:t>
      </w:r>
      <w:r w:rsidR="006F05E1" w:rsidRPr="007E2612">
        <w:rPr>
          <w:b/>
          <w:position w:val="-24"/>
        </w:rPr>
        <w:object w:dxaOrig="639" w:dyaOrig="680">
          <v:shape id="_x0000_i1053" type="#_x0000_t75" style="width:32.25pt;height:33.75pt" o:ole="">
            <v:imagedata r:id="rId57" o:title=""/>
          </v:shape>
          <o:OLEObject Type="Embed" ProgID="Equation.DSMT4" ShapeID="_x0000_i1053" DrawAspect="Content" ObjectID="_1350064699" r:id="rId58"/>
        </w:object>
      </w:r>
      <w:r w:rsidR="001E4FAB" w:rsidRPr="006F05E1">
        <w:rPr>
          <w:b/>
        </w:rPr>
        <w:tab/>
      </w:r>
      <w:r w:rsidR="001E4FAB" w:rsidRPr="006F05E1">
        <w:rPr>
          <w:b/>
        </w:rPr>
        <w:tab/>
      </w:r>
      <w:r w:rsidRPr="006F05E1">
        <w:rPr>
          <w:b/>
        </w:rPr>
        <w:t>B.</w:t>
      </w:r>
      <w:r w:rsidR="006F05E1">
        <w:rPr>
          <w:b/>
          <w:position w:val="-8"/>
        </w:rPr>
        <w:t xml:space="preserve"> </w:t>
      </w:r>
      <w:r w:rsidR="006F05E1" w:rsidRPr="007E2612">
        <w:rPr>
          <w:b/>
          <w:position w:val="-8"/>
        </w:rPr>
        <w:object w:dxaOrig="499" w:dyaOrig="360">
          <v:shape id="_x0000_i1054" type="#_x0000_t75" style="width:24.75pt;height:18pt" o:ole="">
            <v:imagedata r:id="rId59" o:title=""/>
          </v:shape>
          <o:OLEObject Type="Embed" ProgID="Equation.DSMT4" ShapeID="_x0000_i1054" DrawAspect="Content" ObjectID="_1350064700" r:id="rId60"/>
        </w:object>
      </w:r>
      <w:r w:rsidR="001E4FAB" w:rsidRPr="006F05E1">
        <w:rPr>
          <w:b/>
        </w:rPr>
        <w:tab/>
      </w:r>
      <w:r w:rsidR="001E4FAB" w:rsidRPr="006F05E1">
        <w:rPr>
          <w:b/>
        </w:rPr>
        <w:tab/>
      </w:r>
      <w:r w:rsidRPr="006F05E1">
        <w:rPr>
          <w:b/>
        </w:rPr>
        <w:t>C.</w:t>
      </w:r>
      <w:r w:rsidR="006F05E1">
        <w:rPr>
          <w:b/>
          <w:position w:val="-8"/>
        </w:rPr>
        <w:t xml:space="preserve"> </w:t>
      </w:r>
      <w:r w:rsidR="006F05E1" w:rsidRPr="007E2612">
        <w:rPr>
          <w:b/>
          <w:position w:val="-8"/>
        </w:rPr>
        <w:object w:dxaOrig="600" w:dyaOrig="360">
          <v:shape id="_x0000_i1055" type="#_x0000_t75" style="width:30pt;height:18pt" o:ole="">
            <v:imagedata r:id="rId61" o:title=""/>
          </v:shape>
          <o:OLEObject Type="Embed" ProgID="Equation.DSMT4" ShapeID="_x0000_i1055" DrawAspect="Content" ObjectID="_1350064701" r:id="rId62"/>
        </w:object>
      </w:r>
      <w:r w:rsidR="001E4FAB" w:rsidRPr="006F05E1">
        <w:rPr>
          <w:b/>
        </w:rPr>
        <w:tab/>
      </w:r>
      <w:r w:rsidR="001E4FAB" w:rsidRPr="006F05E1">
        <w:rPr>
          <w:b/>
        </w:rPr>
        <w:tab/>
      </w:r>
      <w:r w:rsidRPr="006F05E1">
        <w:rPr>
          <w:b/>
        </w:rPr>
        <w:t xml:space="preserve">D. </w:t>
      </w:r>
      <w:r w:rsidR="00022022" w:rsidRPr="006F05E1">
        <w:rPr>
          <w:b/>
        </w:rPr>
        <w:t>Not enough information</w:t>
      </w:r>
      <w:r w:rsidRPr="006F05E1">
        <w:rPr>
          <w:b/>
        </w:rPr>
        <w:br/>
        <w:t>E. NOTA</w:t>
      </w:r>
    </w:p>
    <w:p w:rsidR="001C7DBB" w:rsidRPr="00B90020" w:rsidRDefault="001C7DBB" w:rsidP="001C7DBB"/>
    <w:p w:rsidR="001C7DBB" w:rsidRPr="00B90020" w:rsidRDefault="001C7DBB" w:rsidP="001C7DBB"/>
    <w:p w:rsidR="001C7DBB" w:rsidRDefault="00BB5F25" w:rsidP="001C7DBB">
      <w:r>
        <w:t xml:space="preserve">25) </w:t>
      </w:r>
      <w:r w:rsidR="00022022" w:rsidRPr="00B90020">
        <w:t>Russell is taking a math test. One of the questions asks for the area of a triangle with side lengths 6, 7, and 11.</w:t>
      </w:r>
      <w:r w:rsidR="001E4FAB">
        <w:t xml:space="preserve">  Find the area of that triangle.</w:t>
      </w:r>
    </w:p>
    <w:p w:rsidR="001E4FAB" w:rsidRPr="00B90020" w:rsidRDefault="001E4FAB" w:rsidP="001C7DBB"/>
    <w:p w:rsidR="001C7DBB" w:rsidRPr="006F05E1" w:rsidRDefault="001C7DBB" w:rsidP="001856D5">
      <w:pPr>
        <w:rPr>
          <w:b/>
        </w:rPr>
      </w:pPr>
      <w:r w:rsidRPr="006F05E1">
        <w:rPr>
          <w:b/>
        </w:rPr>
        <w:t xml:space="preserve">A. </w:t>
      </w:r>
      <w:r w:rsidR="001856D5" w:rsidRPr="006F05E1">
        <w:rPr>
          <w:b/>
        </w:rPr>
        <w:t>33</w:t>
      </w:r>
      <w:r w:rsidR="001E4FAB" w:rsidRPr="006F05E1">
        <w:rPr>
          <w:b/>
        </w:rPr>
        <w:tab/>
      </w:r>
      <w:r w:rsidR="001E4FAB" w:rsidRPr="006F05E1">
        <w:rPr>
          <w:b/>
        </w:rPr>
        <w:tab/>
      </w:r>
      <w:r w:rsidRPr="006F05E1">
        <w:rPr>
          <w:b/>
        </w:rPr>
        <w:t>B.</w:t>
      </w:r>
      <w:r w:rsidR="006F05E1">
        <w:rPr>
          <w:b/>
          <w:position w:val="-8"/>
        </w:rPr>
        <w:t xml:space="preserve"> </w:t>
      </w:r>
      <w:r w:rsidR="006F05E1" w:rsidRPr="007E2612">
        <w:rPr>
          <w:b/>
          <w:position w:val="-8"/>
        </w:rPr>
        <w:object w:dxaOrig="600" w:dyaOrig="360">
          <v:shape id="_x0000_i1056" type="#_x0000_t75" style="width:30pt;height:18pt" o:ole="">
            <v:imagedata r:id="rId63" o:title=""/>
          </v:shape>
          <o:OLEObject Type="Embed" ProgID="Equation.DSMT4" ShapeID="_x0000_i1056" DrawAspect="Content" ObjectID="_1350064702" r:id="rId64"/>
        </w:object>
      </w:r>
      <w:r w:rsidR="001E4FAB" w:rsidRPr="006F05E1">
        <w:rPr>
          <w:b/>
        </w:rPr>
        <w:tab/>
      </w:r>
      <w:r w:rsidR="001E4FAB" w:rsidRPr="006F05E1">
        <w:rPr>
          <w:b/>
        </w:rPr>
        <w:tab/>
      </w:r>
      <w:r w:rsidRPr="006F05E1">
        <w:rPr>
          <w:b/>
        </w:rPr>
        <w:t>C.</w:t>
      </w:r>
      <w:r w:rsidR="006F05E1">
        <w:rPr>
          <w:b/>
          <w:position w:val="-8"/>
        </w:rPr>
        <w:t xml:space="preserve"> </w:t>
      </w:r>
      <w:r w:rsidR="006F05E1" w:rsidRPr="007E2612">
        <w:rPr>
          <w:b/>
          <w:position w:val="-8"/>
        </w:rPr>
        <w:object w:dxaOrig="499" w:dyaOrig="360">
          <v:shape id="_x0000_i1057" type="#_x0000_t75" style="width:24.75pt;height:18pt" o:ole="">
            <v:imagedata r:id="rId59" o:title=""/>
          </v:shape>
          <o:OLEObject Type="Embed" ProgID="Equation.DSMT4" ShapeID="_x0000_i1057" DrawAspect="Content" ObjectID="_1350064703" r:id="rId65"/>
        </w:object>
      </w:r>
      <w:r w:rsidR="006F05E1">
        <w:rPr>
          <w:b/>
        </w:rPr>
        <w:tab/>
      </w:r>
      <w:r w:rsidRPr="006F05E1">
        <w:rPr>
          <w:b/>
        </w:rPr>
        <w:t xml:space="preserve">D. </w:t>
      </w:r>
      <w:r w:rsidR="00022022" w:rsidRPr="006F05E1">
        <w:rPr>
          <w:b/>
        </w:rPr>
        <w:t>Not a triangle</w:t>
      </w:r>
      <w:r w:rsidR="001E4FAB" w:rsidRPr="006F05E1">
        <w:rPr>
          <w:b/>
        </w:rPr>
        <w:tab/>
      </w:r>
      <w:r w:rsidRPr="006F05E1">
        <w:rPr>
          <w:b/>
        </w:rPr>
        <w:t>E. NOTA</w:t>
      </w:r>
    </w:p>
    <w:p w:rsidR="001C7DBB" w:rsidRPr="00B90020" w:rsidRDefault="001C7DBB" w:rsidP="001C7DBB"/>
    <w:p w:rsidR="001C7DBB" w:rsidRPr="00B90020" w:rsidRDefault="001C7DBB" w:rsidP="001C7DBB"/>
    <w:p w:rsidR="001C7DBB" w:rsidRDefault="00BB5F25" w:rsidP="001C7DBB">
      <w:r>
        <w:t xml:space="preserve">26) </w:t>
      </w:r>
      <w:r w:rsidR="0058390A" w:rsidRPr="00B90020">
        <w:t xml:space="preserve">Dug has a toy ball whose </w:t>
      </w:r>
      <w:r w:rsidR="00EB28AF">
        <w:t>volume</w:t>
      </w:r>
      <w:r w:rsidR="0058390A" w:rsidRPr="00B90020">
        <w:t xml:space="preserve"> is the same as its </w:t>
      </w:r>
      <w:r w:rsidR="00EB28AF">
        <w:t>surface area</w:t>
      </w:r>
      <w:r w:rsidR="001E4FAB">
        <w:t xml:space="preserve"> (excluding units)</w:t>
      </w:r>
      <w:r w:rsidR="0058390A" w:rsidRPr="00B90020">
        <w:t>. What is the radius of the toy ball?</w:t>
      </w:r>
      <w:r w:rsidR="00EB28AF">
        <w:t xml:space="preserve"> </w:t>
      </w:r>
      <w:r w:rsidR="001E4FAB">
        <w:t xml:space="preserve"> Assume the radius is greater than zero.</w:t>
      </w:r>
    </w:p>
    <w:p w:rsidR="001E4FAB" w:rsidRPr="00B90020" w:rsidRDefault="001E4FAB" w:rsidP="001C7DBB"/>
    <w:p w:rsidR="001C7DBB" w:rsidRPr="006F05E1" w:rsidRDefault="001C7DBB" w:rsidP="001C7DBB">
      <w:pPr>
        <w:rPr>
          <w:b/>
        </w:rPr>
      </w:pPr>
      <w:r w:rsidRPr="006F05E1">
        <w:rPr>
          <w:b/>
        </w:rPr>
        <w:t xml:space="preserve">A. </w:t>
      </w:r>
      <w:r w:rsidR="0058390A" w:rsidRPr="006F05E1">
        <w:rPr>
          <w:b/>
        </w:rPr>
        <w:t>1</w:t>
      </w:r>
      <w:r w:rsidR="001E4FAB" w:rsidRPr="006F05E1">
        <w:rPr>
          <w:b/>
        </w:rPr>
        <w:tab/>
      </w:r>
      <w:r w:rsidR="001E4FAB" w:rsidRPr="006F05E1">
        <w:rPr>
          <w:b/>
        </w:rPr>
        <w:tab/>
      </w:r>
      <w:r w:rsidRPr="006F05E1">
        <w:rPr>
          <w:b/>
        </w:rPr>
        <w:t xml:space="preserve">B. </w:t>
      </w:r>
      <w:r w:rsidR="0058390A" w:rsidRPr="006F05E1">
        <w:rPr>
          <w:b/>
        </w:rPr>
        <w:t>2</w:t>
      </w:r>
      <w:r w:rsidR="001E4FAB" w:rsidRPr="006F05E1">
        <w:rPr>
          <w:b/>
        </w:rPr>
        <w:tab/>
      </w:r>
      <w:r w:rsidR="001E4FAB" w:rsidRPr="006F05E1">
        <w:rPr>
          <w:b/>
        </w:rPr>
        <w:tab/>
      </w:r>
      <w:r w:rsidRPr="006F05E1">
        <w:rPr>
          <w:b/>
        </w:rPr>
        <w:t xml:space="preserve">C. </w:t>
      </w:r>
      <w:r w:rsidR="0058390A" w:rsidRPr="006F05E1">
        <w:rPr>
          <w:b/>
        </w:rPr>
        <w:t>2.5</w:t>
      </w:r>
      <w:r w:rsidR="001E4FAB" w:rsidRPr="006F05E1">
        <w:rPr>
          <w:b/>
        </w:rPr>
        <w:tab/>
      </w:r>
      <w:r w:rsidR="001E4FAB" w:rsidRPr="006F05E1">
        <w:rPr>
          <w:b/>
        </w:rPr>
        <w:tab/>
      </w:r>
      <w:r w:rsidRPr="006F05E1">
        <w:rPr>
          <w:b/>
        </w:rPr>
        <w:t xml:space="preserve">D. </w:t>
      </w:r>
      <w:r w:rsidR="0058390A" w:rsidRPr="006F05E1">
        <w:rPr>
          <w:b/>
        </w:rPr>
        <w:t>3</w:t>
      </w:r>
      <w:r w:rsidR="001E4FAB" w:rsidRPr="006F05E1">
        <w:rPr>
          <w:b/>
        </w:rPr>
        <w:tab/>
      </w:r>
      <w:r w:rsidR="001E4FAB" w:rsidRPr="006F05E1">
        <w:rPr>
          <w:b/>
        </w:rPr>
        <w:tab/>
      </w:r>
      <w:r w:rsidRPr="006F05E1">
        <w:rPr>
          <w:b/>
        </w:rPr>
        <w:t>E. NOTA</w:t>
      </w:r>
    </w:p>
    <w:p w:rsidR="001C7DBB" w:rsidRPr="00B90020" w:rsidRDefault="001C7DBB" w:rsidP="001C7DBB"/>
    <w:p w:rsidR="001C7DBB" w:rsidRPr="00B90020" w:rsidRDefault="001C7DBB" w:rsidP="001C7DBB"/>
    <w:p w:rsidR="001C7DBB" w:rsidRPr="00B90020" w:rsidRDefault="004239FC" w:rsidP="001C7DBB">
      <w:r>
        <w:rPr>
          <w:noProof/>
          <w:lang w:eastAsia="en-US"/>
        </w:rPr>
        <w:lastRenderedPageBreak/>
        <w:drawing>
          <wp:inline distT="0" distB="0" distL="0" distR="0">
            <wp:extent cx="2514600" cy="1638300"/>
            <wp:effectExtent l="1905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6" cstate="print"/>
                    <a:srcRect/>
                    <a:stretch>
                      <a:fillRect/>
                    </a:stretch>
                  </pic:blipFill>
                  <pic:spPr bwMode="auto">
                    <a:xfrm>
                      <a:off x="0" y="0"/>
                      <a:ext cx="2514600" cy="1638300"/>
                    </a:xfrm>
                    <a:prstGeom prst="rect">
                      <a:avLst/>
                    </a:prstGeom>
                    <a:noFill/>
                    <a:ln w="9525">
                      <a:noFill/>
                      <a:miter lim="800000"/>
                      <a:headEnd/>
                      <a:tailEnd/>
                    </a:ln>
                  </pic:spPr>
                </pic:pic>
              </a:graphicData>
            </a:graphic>
          </wp:inline>
        </w:drawing>
      </w:r>
    </w:p>
    <w:p w:rsidR="008B0BB5" w:rsidRPr="00B90020" w:rsidRDefault="008B0BB5" w:rsidP="008B0BB5">
      <w:pPr>
        <w:pStyle w:val="MTDisplayEquation"/>
        <w:rPr>
          <w:rFonts w:ascii="Times New Roman" w:hAnsi="Times New Roman" w:cs="Times New Roman"/>
          <w:sz w:val="24"/>
          <w:szCs w:val="24"/>
        </w:rPr>
      </w:pPr>
      <w:r w:rsidRPr="00B90020">
        <w:rPr>
          <w:rFonts w:ascii="Times New Roman" w:hAnsi="Times New Roman" w:cs="Times New Roman"/>
          <w:sz w:val="24"/>
          <w:szCs w:val="24"/>
        </w:rPr>
        <w:tab/>
      </w:r>
      <w:r w:rsidRPr="00B90020">
        <w:rPr>
          <w:rFonts w:ascii="Times New Roman" w:hAnsi="Times New Roman" w:cs="Times New Roman"/>
          <w:position w:val="-4"/>
          <w:sz w:val="24"/>
          <w:szCs w:val="24"/>
        </w:rPr>
        <w:object w:dxaOrig="180" w:dyaOrig="279">
          <v:shape id="_x0000_i1058" type="#_x0000_t75" style="width:9pt;height:14.25pt" o:ole="">
            <v:imagedata r:id="rId7" o:title=""/>
          </v:shape>
          <o:OLEObject Type="Embed" ProgID="Equation.DSMT4" ShapeID="_x0000_i1058" DrawAspect="Content" ObjectID="_1350064704" r:id="rId67"/>
        </w:object>
      </w:r>
    </w:p>
    <w:p w:rsidR="001E4FAB" w:rsidRDefault="00BB5F25" w:rsidP="001C7DBB">
      <w:r>
        <w:rPr>
          <w:position w:val="-4"/>
        </w:rPr>
        <w:t xml:space="preserve">27) </w:t>
      </w:r>
      <w:r w:rsidR="008B0BB5" w:rsidRPr="00B90020">
        <w:rPr>
          <w:position w:val="-4"/>
        </w:rPr>
        <w:object w:dxaOrig="400" w:dyaOrig="320">
          <v:shape id="_x0000_i1059" type="#_x0000_t75" style="width:20.25pt;height:15.75pt" o:ole="">
            <v:imagedata r:id="rId68" o:title=""/>
          </v:shape>
          <o:OLEObject Type="Embed" ProgID="Equation.DSMT4" ShapeID="_x0000_i1059" DrawAspect="Content" ObjectID="_1350064705" r:id="rId69"/>
        </w:object>
      </w:r>
      <w:r w:rsidR="008B0BB5" w:rsidRPr="00B90020">
        <w:t xml:space="preserve"> and </w:t>
      </w:r>
      <w:r w:rsidR="008B0BB5" w:rsidRPr="00B90020">
        <w:rPr>
          <w:position w:val="-4"/>
        </w:rPr>
        <w:object w:dxaOrig="420" w:dyaOrig="320">
          <v:shape id="_x0000_i1060" type="#_x0000_t75" style="width:21pt;height:15.75pt" o:ole="">
            <v:imagedata r:id="rId70" o:title=""/>
          </v:shape>
          <o:OLEObject Type="Embed" ProgID="Equation.DSMT4" ShapeID="_x0000_i1060" DrawAspect="Content" ObjectID="_1350064706" r:id="rId71"/>
        </w:object>
      </w:r>
      <w:r w:rsidR="008B0BB5" w:rsidRPr="00B90020">
        <w:t xml:space="preserve"> are tangent to circle C. </w:t>
      </w:r>
      <w:r w:rsidR="008B0BB5" w:rsidRPr="00B90020">
        <w:rPr>
          <w:position w:val="-4"/>
        </w:rPr>
        <w:object w:dxaOrig="420" w:dyaOrig="320">
          <v:shape id="_x0000_i1061" type="#_x0000_t75" style="width:21pt;height:15.75pt" o:ole="">
            <v:imagedata r:id="rId72" o:title=""/>
          </v:shape>
          <o:OLEObject Type="Embed" ProgID="Equation.DSMT4" ShapeID="_x0000_i1061" DrawAspect="Content" ObjectID="_1350064707" r:id="rId73"/>
        </w:object>
      </w:r>
      <w:r w:rsidR="008B0BB5" w:rsidRPr="00B90020">
        <w:t xml:space="preserve"> and </w:t>
      </w:r>
      <w:r w:rsidR="008B0BB5" w:rsidRPr="00B90020">
        <w:rPr>
          <w:position w:val="-4"/>
        </w:rPr>
        <w:object w:dxaOrig="420" w:dyaOrig="320">
          <v:shape id="_x0000_i1062" type="#_x0000_t75" style="width:21pt;height:15.75pt" o:ole="">
            <v:imagedata r:id="rId74" o:title=""/>
          </v:shape>
          <o:OLEObject Type="Embed" ProgID="Equation.DSMT4" ShapeID="_x0000_i1062" DrawAspect="Content" ObjectID="_1350064708" r:id="rId75"/>
        </w:object>
      </w:r>
      <w:r w:rsidR="008B0BB5" w:rsidRPr="00B90020">
        <w:t xml:space="preserve"> are tangent to circle E. </w:t>
      </w:r>
      <w:r w:rsidR="008B0BB5" w:rsidRPr="00B90020">
        <w:rPr>
          <w:position w:val="-4"/>
        </w:rPr>
        <w:object w:dxaOrig="400" w:dyaOrig="320">
          <v:shape id="_x0000_i1063" type="#_x0000_t75" style="width:20.25pt;height:15.75pt" o:ole="">
            <v:imagedata r:id="rId68" o:title=""/>
          </v:shape>
          <o:OLEObject Type="Embed" ProgID="Equation.DSMT4" ShapeID="_x0000_i1063" DrawAspect="Content" ObjectID="_1350064709" r:id="rId76"/>
        </w:object>
      </w:r>
      <w:r w:rsidR="00BD7D98" w:rsidRPr="00B90020">
        <w:t xml:space="preserve"> = </w:t>
      </w:r>
      <w:r w:rsidR="008B0BB5" w:rsidRPr="00B90020">
        <w:t xml:space="preserve">x + 24, </w:t>
      </w:r>
    </w:p>
    <w:p w:rsidR="001C7DBB" w:rsidRDefault="008B0BB5" w:rsidP="001C7DBB">
      <w:r w:rsidRPr="00B90020">
        <w:rPr>
          <w:position w:val="-4"/>
        </w:rPr>
        <w:object w:dxaOrig="420" w:dyaOrig="320">
          <v:shape id="_x0000_i1064" type="#_x0000_t75" style="width:21pt;height:15.75pt" o:ole="">
            <v:imagedata r:id="rId72" o:title=""/>
          </v:shape>
          <o:OLEObject Type="Embed" ProgID="Equation.DSMT4" ShapeID="_x0000_i1064" DrawAspect="Content" ObjectID="_1350064710" r:id="rId77"/>
        </w:object>
      </w:r>
      <w:r w:rsidRPr="00B90020">
        <w:t xml:space="preserve">=5x + 8, what does </w:t>
      </w:r>
      <w:r w:rsidRPr="00B90020">
        <w:rPr>
          <w:position w:val="-4"/>
        </w:rPr>
        <w:object w:dxaOrig="420" w:dyaOrig="320">
          <v:shape id="_x0000_i1065" type="#_x0000_t75" style="width:21pt;height:15.75pt" o:ole="">
            <v:imagedata r:id="rId74" o:title=""/>
          </v:shape>
          <o:OLEObject Type="Embed" ProgID="Equation.DSMT4" ShapeID="_x0000_i1065" DrawAspect="Content" ObjectID="_1350064711" r:id="rId78"/>
        </w:object>
      </w:r>
      <w:r w:rsidRPr="00B90020">
        <w:t xml:space="preserve"> = ?</w:t>
      </w:r>
    </w:p>
    <w:p w:rsidR="001E4FAB" w:rsidRPr="00B90020" w:rsidRDefault="001E4FAB" w:rsidP="001C7DBB"/>
    <w:p w:rsidR="001C7DBB" w:rsidRPr="006F05E1" w:rsidRDefault="008B0BB5" w:rsidP="001C7DBB">
      <w:pPr>
        <w:rPr>
          <w:b/>
        </w:rPr>
      </w:pPr>
      <w:r w:rsidRPr="006F05E1">
        <w:rPr>
          <w:b/>
        </w:rPr>
        <w:t>A. 15</w:t>
      </w:r>
      <w:r w:rsidR="001E4FAB" w:rsidRPr="006F05E1">
        <w:rPr>
          <w:b/>
        </w:rPr>
        <w:tab/>
      </w:r>
      <w:r w:rsidR="001E4FAB" w:rsidRPr="006F05E1">
        <w:rPr>
          <w:b/>
        </w:rPr>
        <w:tab/>
      </w:r>
      <w:r w:rsidR="001C7DBB" w:rsidRPr="006F05E1">
        <w:rPr>
          <w:b/>
        </w:rPr>
        <w:t xml:space="preserve">B. </w:t>
      </w:r>
      <w:r w:rsidRPr="006F05E1">
        <w:rPr>
          <w:b/>
        </w:rPr>
        <w:t>23</w:t>
      </w:r>
      <w:r w:rsidR="001E4FAB" w:rsidRPr="006F05E1">
        <w:rPr>
          <w:b/>
        </w:rPr>
        <w:tab/>
      </w:r>
      <w:r w:rsidR="001E4FAB" w:rsidRPr="006F05E1">
        <w:rPr>
          <w:b/>
        </w:rPr>
        <w:tab/>
      </w:r>
      <w:r w:rsidR="001C7DBB" w:rsidRPr="006F05E1">
        <w:rPr>
          <w:b/>
        </w:rPr>
        <w:t xml:space="preserve">C. </w:t>
      </w:r>
      <w:r w:rsidRPr="006F05E1">
        <w:rPr>
          <w:b/>
        </w:rPr>
        <w:t>45</w:t>
      </w:r>
      <w:r w:rsidR="001E4FAB" w:rsidRPr="006F05E1">
        <w:rPr>
          <w:b/>
        </w:rPr>
        <w:tab/>
      </w:r>
      <w:r w:rsidR="001E4FAB" w:rsidRPr="006F05E1">
        <w:rPr>
          <w:b/>
        </w:rPr>
        <w:tab/>
      </w:r>
      <w:r w:rsidR="001C7DBB" w:rsidRPr="006F05E1">
        <w:rPr>
          <w:b/>
        </w:rPr>
        <w:t xml:space="preserve">D. </w:t>
      </w:r>
      <w:r w:rsidRPr="006F05E1">
        <w:rPr>
          <w:b/>
        </w:rPr>
        <w:t>47</w:t>
      </w:r>
      <w:r w:rsidR="001E4FAB" w:rsidRPr="006F05E1">
        <w:rPr>
          <w:b/>
        </w:rPr>
        <w:tab/>
      </w:r>
      <w:r w:rsidR="001E4FAB" w:rsidRPr="006F05E1">
        <w:rPr>
          <w:b/>
        </w:rPr>
        <w:tab/>
      </w:r>
      <w:r w:rsidR="001C7DBB" w:rsidRPr="006F05E1">
        <w:rPr>
          <w:b/>
        </w:rPr>
        <w:t>E. NOTA</w:t>
      </w:r>
    </w:p>
    <w:p w:rsidR="001C7DBB" w:rsidRPr="00B90020" w:rsidRDefault="001C7DBB" w:rsidP="001C7DBB"/>
    <w:p w:rsidR="001C7DBB" w:rsidRPr="00B90020" w:rsidRDefault="001C7DBB" w:rsidP="001C7DBB"/>
    <w:p w:rsidR="001C7DBB" w:rsidRPr="00B90020" w:rsidRDefault="00BB5F25" w:rsidP="001C7DBB">
      <w:r>
        <w:t xml:space="preserve">28) </w:t>
      </w:r>
      <w:r w:rsidR="008B0BB5" w:rsidRPr="00B90020">
        <w:t xml:space="preserve">What is the radius of a circle with the equation </w:t>
      </w:r>
      <w:r w:rsidR="00555EE3" w:rsidRPr="00B90020">
        <w:rPr>
          <w:position w:val="-6"/>
        </w:rPr>
        <w:object w:dxaOrig="279" w:dyaOrig="320">
          <v:shape id="_x0000_i1066" type="#_x0000_t75" style="width:14.25pt;height:15.75pt" o:ole="">
            <v:imagedata r:id="rId79" o:title=""/>
          </v:shape>
          <o:OLEObject Type="Embed" ProgID="Equation.DSMT4" ShapeID="_x0000_i1066" DrawAspect="Content" ObjectID="_1350064712" r:id="rId80"/>
        </w:object>
      </w:r>
      <w:r w:rsidR="00555EE3" w:rsidRPr="00B90020">
        <w:t xml:space="preserve">- 6x + </w:t>
      </w:r>
      <w:r w:rsidR="00555EE3" w:rsidRPr="00B90020">
        <w:rPr>
          <w:position w:val="-10"/>
        </w:rPr>
        <w:object w:dxaOrig="300" w:dyaOrig="360">
          <v:shape id="_x0000_i1067" type="#_x0000_t75" style="width:15pt;height:18pt" o:ole="">
            <v:imagedata r:id="rId81" o:title=""/>
          </v:shape>
          <o:OLEObject Type="Embed" ProgID="Equation.DSMT4" ShapeID="_x0000_i1067" DrawAspect="Content" ObjectID="_1350064713" r:id="rId82"/>
        </w:object>
      </w:r>
      <w:r w:rsidR="00555EE3" w:rsidRPr="00B90020">
        <w:t>+ 4y = 23?</w:t>
      </w:r>
    </w:p>
    <w:p w:rsidR="001E4FAB" w:rsidRDefault="001E4FAB" w:rsidP="001C7DBB"/>
    <w:p w:rsidR="001C7DBB" w:rsidRPr="006F05E1" w:rsidRDefault="001C7DBB" w:rsidP="001C7DBB">
      <w:pPr>
        <w:rPr>
          <w:b/>
        </w:rPr>
      </w:pPr>
      <w:r w:rsidRPr="006F05E1">
        <w:rPr>
          <w:b/>
        </w:rPr>
        <w:t xml:space="preserve">A. </w:t>
      </w:r>
      <w:r w:rsidR="00555EE3" w:rsidRPr="006F05E1">
        <w:rPr>
          <w:b/>
        </w:rPr>
        <w:t>4</w:t>
      </w:r>
      <w:r w:rsidR="001E4FAB" w:rsidRPr="006F05E1">
        <w:rPr>
          <w:b/>
        </w:rPr>
        <w:tab/>
      </w:r>
      <w:r w:rsidR="001E4FAB" w:rsidRPr="006F05E1">
        <w:rPr>
          <w:b/>
        </w:rPr>
        <w:tab/>
      </w:r>
      <w:r w:rsidRPr="006F05E1">
        <w:rPr>
          <w:b/>
        </w:rPr>
        <w:t xml:space="preserve">B. </w:t>
      </w:r>
      <w:r w:rsidR="00555EE3" w:rsidRPr="006F05E1">
        <w:rPr>
          <w:b/>
        </w:rPr>
        <w:t>6</w:t>
      </w:r>
      <w:r w:rsidR="001E4FAB" w:rsidRPr="006F05E1">
        <w:rPr>
          <w:b/>
        </w:rPr>
        <w:tab/>
      </w:r>
      <w:r w:rsidR="001E4FAB" w:rsidRPr="006F05E1">
        <w:rPr>
          <w:b/>
        </w:rPr>
        <w:tab/>
      </w:r>
      <w:r w:rsidRPr="006F05E1">
        <w:rPr>
          <w:b/>
        </w:rPr>
        <w:t xml:space="preserve">C. </w:t>
      </w:r>
      <w:r w:rsidR="00555EE3" w:rsidRPr="006F05E1">
        <w:rPr>
          <w:b/>
        </w:rPr>
        <w:t>23</w:t>
      </w:r>
      <w:r w:rsidR="001E4FAB" w:rsidRPr="006F05E1">
        <w:rPr>
          <w:b/>
        </w:rPr>
        <w:tab/>
      </w:r>
      <w:r w:rsidR="001E4FAB" w:rsidRPr="006F05E1">
        <w:rPr>
          <w:b/>
        </w:rPr>
        <w:tab/>
      </w:r>
      <w:r w:rsidRPr="006F05E1">
        <w:rPr>
          <w:b/>
        </w:rPr>
        <w:t xml:space="preserve">D. </w:t>
      </w:r>
      <w:r w:rsidR="00555EE3" w:rsidRPr="006F05E1">
        <w:rPr>
          <w:b/>
        </w:rPr>
        <w:t>36</w:t>
      </w:r>
      <w:r w:rsidR="001E4FAB" w:rsidRPr="006F05E1">
        <w:rPr>
          <w:b/>
        </w:rPr>
        <w:tab/>
      </w:r>
      <w:r w:rsidR="001E4FAB" w:rsidRPr="006F05E1">
        <w:rPr>
          <w:b/>
        </w:rPr>
        <w:tab/>
      </w:r>
      <w:r w:rsidRPr="006F05E1">
        <w:rPr>
          <w:b/>
        </w:rPr>
        <w:t>E. NOTA</w:t>
      </w:r>
    </w:p>
    <w:p w:rsidR="001C7DBB" w:rsidRPr="00B90020" w:rsidRDefault="001C7DBB" w:rsidP="001C7DBB"/>
    <w:p w:rsidR="001C7DBB" w:rsidRPr="00B90020" w:rsidRDefault="001C7DBB" w:rsidP="001C7DBB"/>
    <w:p w:rsidR="001C7DBB" w:rsidRPr="00B90020" w:rsidRDefault="00BB5F25" w:rsidP="001C7DBB">
      <w:r>
        <w:t xml:space="preserve">29) </w:t>
      </w:r>
      <w:r w:rsidR="00555EE3" w:rsidRPr="00B90020">
        <w:t>What is the surface area of a cone with a height of 15 inches and a slant height of 17?</w:t>
      </w:r>
    </w:p>
    <w:p w:rsidR="001E4FAB" w:rsidRDefault="001E4FAB" w:rsidP="001C7DBB"/>
    <w:p w:rsidR="001C7DBB" w:rsidRPr="006F05E1" w:rsidRDefault="001C7DBB" w:rsidP="00555EE3">
      <w:pPr>
        <w:rPr>
          <w:b/>
        </w:rPr>
      </w:pPr>
      <w:r w:rsidRPr="006F05E1">
        <w:rPr>
          <w:b/>
        </w:rPr>
        <w:t>A.</w:t>
      </w:r>
      <w:r w:rsidR="00555EE3" w:rsidRPr="006F05E1">
        <w:rPr>
          <w:rStyle w:val="apple-converted-space"/>
          <w:b/>
          <w:color w:val="000000"/>
        </w:rPr>
        <w:t> </w:t>
      </w:r>
      <w:r w:rsidR="00555EE3" w:rsidRPr="006F05E1">
        <w:rPr>
          <w:rStyle w:val="apple-style-span"/>
          <w:b/>
          <w:color w:val="000000"/>
        </w:rPr>
        <w:t>155π</w:t>
      </w:r>
      <w:r w:rsidR="001E4FAB" w:rsidRPr="006F05E1">
        <w:rPr>
          <w:b/>
        </w:rPr>
        <w:tab/>
      </w:r>
      <w:r w:rsidR="001E4FAB" w:rsidRPr="006F05E1">
        <w:rPr>
          <w:b/>
        </w:rPr>
        <w:tab/>
      </w:r>
      <w:r w:rsidRPr="006F05E1">
        <w:rPr>
          <w:b/>
        </w:rPr>
        <w:t>B.</w:t>
      </w:r>
      <w:r w:rsidR="00555EE3" w:rsidRPr="006F05E1">
        <w:rPr>
          <w:rStyle w:val="apple-converted-space"/>
          <w:b/>
          <w:color w:val="000000"/>
        </w:rPr>
        <w:t> </w:t>
      </w:r>
      <w:r w:rsidR="006F05E1" w:rsidRPr="007E2612">
        <w:rPr>
          <w:rStyle w:val="apple-converted-space"/>
          <w:b/>
          <w:color w:val="000000"/>
          <w:position w:val="-24"/>
        </w:rPr>
        <w:object w:dxaOrig="480" w:dyaOrig="620">
          <v:shape id="_x0000_i1068" type="#_x0000_t75" style="width:24pt;height:30.75pt" o:ole="">
            <v:imagedata r:id="rId83" o:title=""/>
          </v:shape>
          <o:OLEObject Type="Embed" ProgID="Equation.DSMT4" ShapeID="_x0000_i1068" DrawAspect="Content" ObjectID="_1350064714" r:id="rId84"/>
        </w:object>
      </w:r>
      <w:r w:rsidR="006F05E1" w:rsidRPr="006F05E1">
        <w:rPr>
          <w:rStyle w:val="apple-style-span"/>
          <w:b/>
          <w:color w:val="000000"/>
        </w:rPr>
        <w:t xml:space="preserve"> </w:t>
      </w:r>
      <w:r w:rsidR="00555EE3" w:rsidRPr="006F05E1">
        <w:rPr>
          <w:rStyle w:val="apple-style-span"/>
          <w:b/>
          <w:color w:val="000000"/>
        </w:rPr>
        <w:t>π</w:t>
      </w:r>
      <w:r w:rsidR="001E4FAB" w:rsidRPr="006F05E1">
        <w:rPr>
          <w:b/>
        </w:rPr>
        <w:tab/>
      </w:r>
      <w:r w:rsidR="001E4FAB" w:rsidRPr="006F05E1">
        <w:rPr>
          <w:b/>
        </w:rPr>
        <w:tab/>
      </w:r>
      <w:r w:rsidRPr="006F05E1">
        <w:rPr>
          <w:b/>
        </w:rPr>
        <w:t xml:space="preserve">C. </w:t>
      </w:r>
      <w:r w:rsidR="00555EE3" w:rsidRPr="006F05E1">
        <w:rPr>
          <w:b/>
        </w:rPr>
        <w:t>200</w:t>
      </w:r>
      <w:r w:rsidR="00555EE3" w:rsidRPr="006F05E1">
        <w:rPr>
          <w:rStyle w:val="apple-style-span"/>
          <w:b/>
          <w:color w:val="000000"/>
        </w:rPr>
        <w:t>π</w:t>
      </w:r>
      <w:r w:rsidR="001E4FAB" w:rsidRPr="006F05E1">
        <w:rPr>
          <w:b/>
        </w:rPr>
        <w:tab/>
      </w:r>
      <w:r w:rsidR="001E4FAB" w:rsidRPr="006F05E1">
        <w:rPr>
          <w:b/>
        </w:rPr>
        <w:tab/>
      </w:r>
      <w:r w:rsidRPr="006F05E1">
        <w:rPr>
          <w:b/>
        </w:rPr>
        <w:t xml:space="preserve">D. </w:t>
      </w:r>
      <w:r w:rsidR="00555EE3" w:rsidRPr="006F05E1">
        <w:rPr>
          <w:b/>
        </w:rPr>
        <w:t>255</w:t>
      </w:r>
      <w:r w:rsidR="00555EE3" w:rsidRPr="006F05E1">
        <w:rPr>
          <w:rStyle w:val="apple-style-span"/>
          <w:b/>
          <w:color w:val="000000"/>
        </w:rPr>
        <w:t>π</w:t>
      </w:r>
      <w:r w:rsidRPr="006F05E1">
        <w:rPr>
          <w:b/>
        </w:rPr>
        <w:br/>
        <w:t>E. NOTA</w:t>
      </w:r>
    </w:p>
    <w:p w:rsidR="001C7DBB" w:rsidRPr="00B90020" w:rsidRDefault="001C7DBB" w:rsidP="001C7DBB"/>
    <w:p w:rsidR="001C7DBB" w:rsidRPr="00B90020" w:rsidRDefault="001C7DBB" w:rsidP="001C7DBB"/>
    <w:p w:rsidR="001C7DBB" w:rsidRPr="00B90020" w:rsidRDefault="00BB5F25" w:rsidP="001C7DBB">
      <w:r>
        <w:t xml:space="preserve">30) </w:t>
      </w:r>
      <w:r w:rsidR="00870EAD" w:rsidRPr="00B90020">
        <w:t>Mr. Fredrickson buys Russell a cone shaped piece of chocolate with a radius of 5 and a height of 10 for Christmas. However, Russell wants to split the chocolate evenly with Kevin. Mr. Fredrickson cuts the circular cone parallel to its base so that the two resulting pieces have equal volume. What is the height of the piece which is a cone?</w:t>
      </w:r>
    </w:p>
    <w:p w:rsidR="001E4FAB" w:rsidRDefault="001E4FAB" w:rsidP="001C7DBB"/>
    <w:p w:rsidR="001C7DBB" w:rsidRPr="006F05E1" w:rsidRDefault="001C7DBB" w:rsidP="003432F7">
      <w:pPr>
        <w:rPr>
          <w:b/>
        </w:rPr>
      </w:pPr>
      <w:r w:rsidRPr="006F05E1">
        <w:rPr>
          <w:b/>
        </w:rPr>
        <w:t xml:space="preserve">A. </w:t>
      </w:r>
      <w:r w:rsidR="00870EAD" w:rsidRPr="006F05E1">
        <w:rPr>
          <w:b/>
        </w:rPr>
        <w:t>5</w:t>
      </w:r>
      <w:r w:rsidR="001E4FAB" w:rsidRPr="006F05E1">
        <w:rPr>
          <w:b/>
        </w:rPr>
        <w:tab/>
      </w:r>
      <w:r w:rsidR="001E4FAB" w:rsidRPr="006F05E1">
        <w:rPr>
          <w:b/>
        </w:rPr>
        <w:tab/>
      </w:r>
      <w:r w:rsidRPr="006F05E1">
        <w:rPr>
          <w:b/>
        </w:rPr>
        <w:t>B.</w:t>
      </w:r>
      <w:r w:rsidR="006F05E1">
        <w:rPr>
          <w:b/>
          <w:position w:val="-26"/>
        </w:rPr>
        <w:t xml:space="preserve"> </w:t>
      </w:r>
      <w:r w:rsidR="006F05E1" w:rsidRPr="007E2612">
        <w:rPr>
          <w:b/>
          <w:position w:val="-26"/>
        </w:rPr>
        <w:object w:dxaOrig="420" w:dyaOrig="700">
          <v:shape id="_x0000_i1069" type="#_x0000_t75" style="width:21pt;height:35.25pt" o:ole="">
            <v:imagedata r:id="rId85" o:title=""/>
          </v:shape>
          <o:OLEObject Type="Embed" ProgID="Equation.DSMT4" ShapeID="_x0000_i1069" DrawAspect="Content" ObjectID="_1350064715" r:id="rId86"/>
        </w:object>
      </w:r>
      <w:r w:rsidR="001E4FAB" w:rsidRPr="006F05E1">
        <w:rPr>
          <w:b/>
        </w:rPr>
        <w:tab/>
      </w:r>
      <w:r w:rsidR="001E4FAB" w:rsidRPr="006F05E1">
        <w:rPr>
          <w:b/>
        </w:rPr>
        <w:tab/>
      </w:r>
      <w:r w:rsidRPr="006F05E1">
        <w:rPr>
          <w:b/>
        </w:rPr>
        <w:t xml:space="preserve">C. </w:t>
      </w:r>
      <w:r w:rsidR="003432F7" w:rsidRPr="006F05E1">
        <w:rPr>
          <w:b/>
        </w:rPr>
        <w:t>4</w:t>
      </w:r>
      <w:r w:rsidR="006F05E1" w:rsidRPr="007E2612">
        <w:rPr>
          <w:b/>
          <w:position w:val="-8"/>
        </w:rPr>
        <w:object w:dxaOrig="380" w:dyaOrig="360">
          <v:shape id="_x0000_i1070" type="#_x0000_t75" style="width:18.75pt;height:18pt" o:ole="">
            <v:imagedata r:id="rId87" o:title=""/>
          </v:shape>
          <o:OLEObject Type="Embed" ProgID="Equation.DSMT4" ShapeID="_x0000_i1070" DrawAspect="Content" ObjectID="_1350064716" r:id="rId88"/>
        </w:object>
      </w:r>
      <w:r w:rsidR="001E4FAB" w:rsidRPr="006F05E1">
        <w:rPr>
          <w:b/>
        </w:rPr>
        <w:tab/>
      </w:r>
      <w:r w:rsidR="001E4FAB" w:rsidRPr="006F05E1">
        <w:rPr>
          <w:b/>
        </w:rPr>
        <w:tab/>
      </w:r>
      <w:r w:rsidRPr="006F05E1">
        <w:rPr>
          <w:b/>
        </w:rPr>
        <w:t xml:space="preserve">D. </w:t>
      </w:r>
      <w:r w:rsidR="00870EAD" w:rsidRPr="006F05E1">
        <w:rPr>
          <w:b/>
        </w:rPr>
        <w:t>5</w:t>
      </w:r>
      <w:r w:rsidR="006F05E1" w:rsidRPr="007E2612">
        <w:rPr>
          <w:b/>
          <w:position w:val="-6"/>
        </w:rPr>
        <w:object w:dxaOrig="380" w:dyaOrig="340">
          <v:shape id="_x0000_i1071" type="#_x0000_t75" style="width:18.75pt;height:17.25pt" o:ole="">
            <v:imagedata r:id="rId89" o:title=""/>
          </v:shape>
          <o:OLEObject Type="Embed" ProgID="Equation.DSMT4" ShapeID="_x0000_i1071" DrawAspect="Content" ObjectID="_1350064717" r:id="rId90"/>
        </w:object>
      </w:r>
      <w:r w:rsidR="001E4FAB" w:rsidRPr="006F05E1">
        <w:rPr>
          <w:b/>
        </w:rPr>
        <w:tab/>
      </w:r>
      <w:r w:rsidR="001E4FAB" w:rsidRPr="006F05E1">
        <w:rPr>
          <w:b/>
        </w:rPr>
        <w:tab/>
      </w:r>
      <w:r w:rsidRPr="006F05E1">
        <w:rPr>
          <w:b/>
        </w:rPr>
        <w:t>E. NOTA</w:t>
      </w:r>
    </w:p>
    <w:p w:rsidR="001C7DBB" w:rsidRPr="00B90020" w:rsidRDefault="001C7DBB" w:rsidP="001C7DBB"/>
    <w:p w:rsidR="001C7DBB" w:rsidRPr="00B90020" w:rsidRDefault="001C7DBB" w:rsidP="001C7DBB"/>
    <w:p w:rsidR="00CB544D" w:rsidRPr="00746B5A" w:rsidRDefault="00CB544D"/>
    <w:sectPr w:rsidR="00CB544D" w:rsidRPr="00746B5A" w:rsidSect="0062422A">
      <w:headerReference w:type="default" r:id="rId91"/>
      <w:footerReference w:type="default" r:id="rId92"/>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20D5E" w:rsidRDefault="00020D5E" w:rsidP="00020D5E">
      <w:r>
        <w:separator/>
      </w:r>
    </w:p>
  </w:endnote>
  <w:endnote w:type="continuationSeparator" w:id="0">
    <w:p w:rsidR="00020D5E" w:rsidRDefault="00020D5E" w:rsidP="00020D5E">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A00002EF" w:usb1="4000004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6759064"/>
      <w:docPartObj>
        <w:docPartGallery w:val="Page Numbers (Bottom of Page)"/>
        <w:docPartUnique/>
      </w:docPartObj>
    </w:sdtPr>
    <w:sdtContent>
      <w:p w:rsidR="00020D5E" w:rsidRDefault="007E2612">
        <w:pPr>
          <w:pStyle w:val="Footer"/>
          <w:jc w:val="center"/>
        </w:pPr>
        <w:r w:rsidRPr="00020D5E">
          <w:rPr>
            <w:b/>
            <w:sz w:val="18"/>
          </w:rPr>
          <w:fldChar w:fldCharType="begin"/>
        </w:r>
        <w:r w:rsidR="00020D5E" w:rsidRPr="00020D5E">
          <w:rPr>
            <w:b/>
            <w:sz w:val="18"/>
          </w:rPr>
          <w:instrText xml:space="preserve"> PAGE   \* MERGEFORMAT </w:instrText>
        </w:r>
        <w:r w:rsidRPr="00020D5E">
          <w:rPr>
            <w:b/>
            <w:sz w:val="18"/>
          </w:rPr>
          <w:fldChar w:fldCharType="separate"/>
        </w:r>
        <w:r w:rsidR="00B43CD3">
          <w:rPr>
            <w:b/>
            <w:noProof/>
            <w:sz w:val="18"/>
          </w:rPr>
          <w:t>1</w:t>
        </w:r>
        <w:r w:rsidRPr="00020D5E">
          <w:rPr>
            <w:b/>
            <w:sz w:val="18"/>
          </w:rPr>
          <w:fldChar w:fldCharType="end"/>
        </w:r>
      </w:p>
    </w:sdtContent>
  </w:sdt>
  <w:p w:rsidR="00020D5E" w:rsidRDefault="00020D5E">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20D5E" w:rsidRDefault="00020D5E" w:rsidP="00020D5E">
      <w:r>
        <w:separator/>
      </w:r>
    </w:p>
  </w:footnote>
  <w:footnote w:type="continuationSeparator" w:id="0">
    <w:p w:rsidR="00020D5E" w:rsidRDefault="00020D5E" w:rsidP="00020D5E">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20D5E" w:rsidRPr="00020D5E" w:rsidRDefault="00020D5E">
    <w:pPr>
      <w:pStyle w:val="Header"/>
      <w:rPr>
        <w:b/>
      </w:rPr>
    </w:pPr>
    <w:r w:rsidRPr="00020D5E">
      <w:rPr>
        <w:b/>
      </w:rPr>
      <w:t>CHILES MINI MU</w:t>
    </w:r>
    <w:r w:rsidRPr="00020D5E">
      <w:rPr>
        <w:b/>
      </w:rPr>
      <w:tab/>
    </w:r>
    <w:r w:rsidRPr="00020D5E">
      <w:rPr>
        <w:b/>
      </w:rPr>
      <w:tab/>
      <w:t>DECEMBER 11, 2010</w:t>
    </w:r>
  </w:p>
  <w:p w:rsidR="00020D5E" w:rsidRPr="00020D5E" w:rsidRDefault="00020D5E" w:rsidP="00020D5E">
    <w:pPr>
      <w:pStyle w:val="Header"/>
      <w:jc w:val="center"/>
      <w:rPr>
        <w:b/>
      </w:rPr>
    </w:pPr>
    <w:r w:rsidRPr="00020D5E">
      <w:rPr>
        <w:b/>
      </w:rPr>
      <w:t>GEOMETRY - UP</w:t>
    </w:r>
  </w:p>
  <w:p w:rsidR="00020D5E" w:rsidRPr="00020D5E" w:rsidRDefault="00020D5E">
    <w:pPr>
      <w:pStyle w:val="Header"/>
      <w:rPr>
        <w:b/>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338496A2"/>
    <w:lvl w:ilvl="0">
      <w:numFmt w:val="decimal"/>
      <w:lvlText w:val="*"/>
      <w:lvlJc w:val="left"/>
    </w:lvl>
  </w:abstractNum>
  <w:num w:numId="1">
    <w:abstractNumId w:val="0"/>
    <w:lvlOverride w:ilvl="0">
      <w:lvl w:ilvl="0">
        <w:numFmt w:val="bullet"/>
        <w:lvlText w:val=""/>
        <w:legacy w:legacy="1" w:legacySpace="0" w:legacyIndent="0"/>
        <w:lvlJc w:val="left"/>
        <w:rPr>
          <w:rFonts w:ascii="Symbol" w:hAnsi="Symbol" w:hint="default"/>
        </w:rPr>
      </w:lvl>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stylePaneFormatFilter w:val="3F01"/>
  <w:defaultTabStop w:val="720"/>
  <w:noPunctuationKerning/>
  <w:characterSpacingControl w:val="doNotCompress"/>
  <w:footnotePr>
    <w:footnote w:id="-1"/>
    <w:footnote w:id="0"/>
  </w:footnotePr>
  <w:endnotePr>
    <w:endnote w:id="-1"/>
    <w:endnote w:id="0"/>
  </w:endnotePr>
  <w:compat>
    <w:useFELayout/>
  </w:compat>
  <w:rsids>
    <w:rsidRoot w:val="007A6CE3"/>
    <w:rsid w:val="00020D5E"/>
    <w:rsid w:val="00022022"/>
    <w:rsid w:val="0005368A"/>
    <w:rsid w:val="00061D53"/>
    <w:rsid w:val="001856D5"/>
    <w:rsid w:val="001C7DBB"/>
    <w:rsid w:val="001E4FAB"/>
    <w:rsid w:val="002327D7"/>
    <w:rsid w:val="00264FA6"/>
    <w:rsid w:val="002E4BE5"/>
    <w:rsid w:val="00330086"/>
    <w:rsid w:val="003432F7"/>
    <w:rsid w:val="003815E0"/>
    <w:rsid w:val="004239FC"/>
    <w:rsid w:val="004B164E"/>
    <w:rsid w:val="004C6269"/>
    <w:rsid w:val="00531DBC"/>
    <w:rsid w:val="0055001F"/>
    <w:rsid w:val="00550CBE"/>
    <w:rsid w:val="00555EE3"/>
    <w:rsid w:val="00575941"/>
    <w:rsid w:val="0058390A"/>
    <w:rsid w:val="0062422A"/>
    <w:rsid w:val="006A4954"/>
    <w:rsid w:val="006F05E1"/>
    <w:rsid w:val="00700D94"/>
    <w:rsid w:val="00713D5A"/>
    <w:rsid w:val="00746B5A"/>
    <w:rsid w:val="00764C88"/>
    <w:rsid w:val="00775BC8"/>
    <w:rsid w:val="0079517E"/>
    <w:rsid w:val="007A6CE3"/>
    <w:rsid w:val="007E2612"/>
    <w:rsid w:val="00870EAD"/>
    <w:rsid w:val="008B0BB5"/>
    <w:rsid w:val="008E2A23"/>
    <w:rsid w:val="009041E8"/>
    <w:rsid w:val="00A9427F"/>
    <w:rsid w:val="00AC7249"/>
    <w:rsid w:val="00B43CD3"/>
    <w:rsid w:val="00B90020"/>
    <w:rsid w:val="00BB5F25"/>
    <w:rsid w:val="00BD7D98"/>
    <w:rsid w:val="00BE5737"/>
    <w:rsid w:val="00BE770B"/>
    <w:rsid w:val="00C1099E"/>
    <w:rsid w:val="00C71D1D"/>
    <w:rsid w:val="00C87D7E"/>
    <w:rsid w:val="00CB0E32"/>
    <w:rsid w:val="00CB544D"/>
    <w:rsid w:val="00D12DE6"/>
    <w:rsid w:val="00DF4CCD"/>
    <w:rsid w:val="00E06495"/>
    <w:rsid w:val="00EA3E6B"/>
    <w:rsid w:val="00EB28AF"/>
    <w:rsid w:val="00EF4BB0"/>
    <w:rsid w:val="00F26965"/>
    <w:rsid w:val="00FA1FA8"/>
    <w:rsid w:val="00FB4883"/>
    <w:rsid w:val="00FC08A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PlaceType"/>
  <w:smartTagType w:namespaceuri="urn:schemas-microsoft-com:office:smarttags" w:name="PlaceName"/>
  <w:smartTagType w:namespaceuri="urn:schemas-microsoft-com:office:smarttags" w:name="time"/>
  <w:smartTagType w:namespaceuri="urn:schemas-microsoft-com:office:smarttags" w:name="place"/>
  <w:smartTagType w:namespaceuri="urn:schemas-microsoft-com:office:smarttags" w:name="City"/>
  <w:shapeDefaults>
    <o:shapedefaults v:ext="edit" spidmax="1073"/>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SimSu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E2A23"/>
    <w:rPr>
      <w:sz w:val="24"/>
      <w:szCs w:val="24"/>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rsid w:val="004B164E"/>
    <w:pPr>
      <w:tabs>
        <w:tab w:val="center" w:pos="4680"/>
        <w:tab w:val="right" w:pos="9360"/>
      </w:tabs>
    </w:pPr>
    <w:rPr>
      <w:rFonts w:ascii="Arial" w:hAnsi="Arial" w:cs="Arial"/>
      <w:sz w:val="20"/>
      <w:szCs w:val="20"/>
    </w:rPr>
  </w:style>
  <w:style w:type="character" w:customStyle="1" w:styleId="apple-style-span">
    <w:name w:val="apple-style-span"/>
    <w:basedOn w:val="DefaultParagraphFont"/>
    <w:rsid w:val="00C71D1D"/>
  </w:style>
  <w:style w:type="character" w:customStyle="1" w:styleId="apple-converted-space">
    <w:name w:val="apple-converted-space"/>
    <w:basedOn w:val="DefaultParagraphFont"/>
    <w:rsid w:val="00555EE3"/>
  </w:style>
  <w:style w:type="paragraph" w:styleId="BalloonText">
    <w:name w:val="Balloon Text"/>
    <w:basedOn w:val="Normal"/>
    <w:link w:val="BalloonTextChar"/>
    <w:uiPriority w:val="99"/>
    <w:semiHidden/>
    <w:unhideWhenUsed/>
    <w:rsid w:val="004239FC"/>
    <w:rPr>
      <w:rFonts w:ascii="Tahoma" w:hAnsi="Tahoma" w:cs="Tahoma"/>
      <w:sz w:val="16"/>
      <w:szCs w:val="16"/>
    </w:rPr>
  </w:style>
  <w:style w:type="character" w:customStyle="1" w:styleId="BalloonTextChar">
    <w:name w:val="Balloon Text Char"/>
    <w:basedOn w:val="DefaultParagraphFont"/>
    <w:link w:val="BalloonText"/>
    <w:uiPriority w:val="99"/>
    <w:semiHidden/>
    <w:rsid w:val="004239FC"/>
    <w:rPr>
      <w:rFonts w:ascii="Tahoma" w:hAnsi="Tahoma" w:cs="Tahoma"/>
      <w:sz w:val="16"/>
      <w:szCs w:val="16"/>
      <w:lang w:eastAsia="zh-CN"/>
    </w:rPr>
  </w:style>
  <w:style w:type="paragraph" w:styleId="Header">
    <w:name w:val="header"/>
    <w:basedOn w:val="Normal"/>
    <w:link w:val="HeaderChar"/>
    <w:uiPriority w:val="99"/>
    <w:unhideWhenUsed/>
    <w:rsid w:val="00020D5E"/>
    <w:pPr>
      <w:tabs>
        <w:tab w:val="center" w:pos="4680"/>
        <w:tab w:val="right" w:pos="9360"/>
      </w:tabs>
    </w:pPr>
  </w:style>
  <w:style w:type="character" w:customStyle="1" w:styleId="HeaderChar">
    <w:name w:val="Header Char"/>
    <w:basedOn w:val="DefaultParagraphFont"/>
    <w:link w:val="Header"/>
    <w:uiPriority w:val="99"/>
    <w:rsid w:val="00020D5E"/>
    <w:rPr>
      <w:sz w:val="24"/>
      <w:szCs w:val="24"/>
      <w:lang w:eastAsia="zh-CN"/>
    </w:rPr>
  </w:style>
  <w:style w:type="paragraph" w:styleId="Footer">
    <w:name w:val="footer"/>
    <w:basedOn w:val="Normal"/>
    <w:link w:val="FooterChar"/>
    <w:uiPriority w:val="99"/>
    <w:unhideWhenUsed/>
    <w:rsid w:val="00020D5E"/>
    <w:pPr>
      <w:tabs>
        <w:tab w:val="center" w:pos="4680"/>
        <w:tab w:val="right" w:pos="9360"/>
      </w:tabs>
    </w:pPr>
  </w:style>
  <w:style w:type="character" w:customStyle="1" w:styleId="FooterChar">
    <w:name w:val="Footer Char"/>
    <w:basedOn w:val="DefaultParagraphFont"/>
    <w:link w:val="Footer"/>
    <w:uiPriority w:val="99"/>
    <w:rsid w:val="00020D5E"/>
    <w:rPr>
      <w:sz w:val="24"/>
      <w:szCs w:val="24"/>
      <w:lang w:eastAsia="zh-CN"/>
    </w:rPr>
  </w:style>
  <w:style w:type="paragraph" w:styleId="ListParagraph">
    <w:name w:val="List Paragraph"/>
    <w:basedOn w:val="Normal"/>
    <w:uiPriority w:val="34"/>
    <w:qFormat/>
    <w:rsid w:val="00020D5E"/>
    <w:pPr>
      <w:ind w:left="720"/>
      <w:contextualSpacing/>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8.bin"/><Relationship Id="rId26" Type="http://schemas.openxmlformats.org/officeDocument/2006/relationships/image" Target="media/image8.wmf"/><Relationship Id="rId39" Type="http://schemas.openxmlformats.org/officeDocument/2006/relationships/image" Target="media/image15.wmf"/><Relationship Id="rId21" Type="http://schemas.openxmlformats.org/officeDocument/2006/relationships/image" Target="media/image6.png"/><Relationship Id="rId34" Type="http://schemas.openxmlformats.org/officeDocument/2006/relationships/oleObject" Target="embeddings/oleObject16.bin"/><Relationship Id="rId42" Type="http://schemas.openxmlformats.org/officeDocument/2006/relationships/oleObject" Target="embeddings/oleObject20.bin"/><Relationship Id="rId47" Type="http://schemas.openxmlformats.org/officeDocument/2006/relationships/oleObject" Target="embeddings/oleObject22.bin"/><Relationship Id="rId50" Type="http://schemas.openxmlformats.org/officeDocument/2006/relationships/image" Target="media/image21.wmf"/><Relationship Id="rId55" Type="http://schemas.openxmlformats.org/officeDocument/2006/relationships/oleObject" Target="embeddings/oleObject27.bin"/><Relationship Id="rId63" Type="http://schemas.openxmlformats.org/officeDocument/2006/relationships/image" Target="media/image26.wmf"/><Relationship Id="rId68" Type="http://schemas.openxmlformats.org/officeDocument/2006/relationships/image" Target="media/image28.wmf"/><Relationship Id="rId76" Type="http://schemas.openxmlformats.org/officeDocument/2006/relationships/oleObject" Target="embeddings/oleObject39.bin"/><Relationship Id="rId84" Type="http://schemas.openxmlformats.org/officeDocument/2006/relationships/oleObject" Target="embeddings/oleObject44.bin"/><Relationship Id="rId89" Type="http://schemas.openxmlformats.org/officeDocument/2006/relationships/image" Target="media/image37.wmf"/><Relationship Id="rId7" Type="http://schemas.openxmlformats.org/officeDocument/2006/relationships/image" Target="media/image1.wmf"/><Relationship Id="rId71" Type="http://schemas.openxmlformats.org/officeDocument/2006/relationships/oleObject" Target="embeddings/oleObject36.bin"/><Relationship Id="rId92"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7.bin"/><Relationship Id="rId29" Type="http://schemas.openxmlformats.org/officeDocument/2006/relationships/oleObject" Target="embeddings/oleObject14.bin"/><Relationship Id="rId11" Type="http://schemas.openxmlformats.org/officeDocument/2006/relationships/oleObject" Target="embeddings/oleObject3.bin"/><Relationship Id="rId24" Type="http://schemas.openxmlformats.org/officeDocument/2006/relationships/oleObject" Target="embeddings/oleObject11.bin"/><Relationship Id="rId32" Type="http://schemas.openxmlformats.org/officeDocument/2006/relationships/image" Target="media/image11.png"/><Relationship Id="rId37" Type="http://schemas.openxmlformats.org/officeDocument/2006/relationships/image" Target="media/image14.wmf"/><Relationship Id="rId40" Type="http://schemas.openxmlformats.org/officeDocument/2006/relationships/oleObject" Target="embeddings/oleObject19.bin"/><Relationship Id="rId45" Type="http://schemas.openxmlformats.org/officeDocument/2006/relationships/image" Target="media/image18.png"/><Relationship Id="rId53" Type="http://schemas.openxmlformats.org/officeDocument/2006/relationships/oleObject" Target="embeddings/oleObject25.bin"/><Relationship Id="rId58" Type="http://schemas.openxmlformats.org/officeDocument/2006/relationships/oleObject" Target="embeddings/oleObject29.bin"/><Relationship Id="rId66" Type="http://schemas.openxmlformats.org/officeDocument/2006/relationships/image" Target="media/image27.png"/><Relationship Id="rId74" Type="http://schemas.openxmlformats.org/officeDocument/2006/relationships/image" Target="media/image31.wmf"/><Relationship Id="rId79" Type="http://schemas.openxmlformats.org/officeDocument/2006/relationships/image" Target="media/image32.wmf"/><Relationship Id="rId87" Type="http://schemas.openxmlformats.org/officeDocument/2006/relationships/image" Target="media/image36.wmf"/><Relationship Id="rId5" Type="http://schemas.openxmlformats.org/officeDocument/2006/relationships/footnotes" Target="footnotes.xml"/><Relationship Id="rId61" Type="http://schemas.openxmlformats.org/officeDocument/2006/relationships/image" Target="media/image25.wmf"/><Relationship Id="rId82" Type="http://schemas.openxmlformats.org/officeDocument/2006/relationships/oleObject" Target="embeddings/oleObject43.bin"/><Relationship Id="rId90" Type="http://schemas.openxmlformats.org/officeDocument/2006/relationships/oleObject" Target="embeddings/oleObject47.bin"/><Relationship Id="rId19" Type="http://schemas.openxmlformats.org/officeDocument/2006/relationships/image" Target="media/image5.wmf"/><Relationship Id="rId14" Type="http://schemas.openxmlformats.org/officeDocument/2006/relationships/oleObject" Target="embeddings/oleObject5.bin"/><Relationship Id="rId22" Type="http://schemas.openxmlformats.org/officeDocument/2006/relationships/image" Target="media/image7.wmf"/><Relationship Id="rId27" Type="http://schemas.openxmlformats.org/officeDocument/2006/relationships/oleObject" Target="embeddings/oleObject13.bin"/><Relationship Id="rId30" Type="http://schemas.openxmlformats.org/officeDocument/2006/relationships/image" Target="media/image10.wmf"/><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image" Target="media/image20.wmf"/><Relationship Id="rId56" Type="http://schemas.openxmlformats.org/officeDocument/2006/relationships/oleObject" Target="embeddings/oleObject28.bin"/><Relationship Id="rId64" Type="http://schemas.openxmlformats.org/officeDocument/2006/relationships/oleObject" Target="embeddings/oleObject32.bin"/><Relationship Id="rId69" Type="http://schemas.openxmlformats.org/officeDocument/2006/relationships/oleObject" Target="embeddings/oleObject35.bin"/><Relationship Id="rId77" Type="http://schemas.openxmlformats.org/officeDocument/2006/relationships/oleObject" Target="embeddings/oleObject40.bin"/><Relationship Id="rId8" Type="http://schemas.openxmlformats.org/officeDocument/2006/relationships/oleObject" Target="embeddings/oleObject1.bin"/><Relationship Id="rId51" Type="http://schemas.openxmlformats.org/officeDocument/2006/relationships/oleObject" Target="embeddings/oleObject24.bin"/><Relationship Id="rId72" Type="http://schemas.openxmlformats.org/officeDocument/2006/relationships/image" Target="media/image30.wmf"/><Relationship Id="rId80" Type="http://schemas.openxmlformats.org/officeDocument/2006/relationships/oleObject" Target="embeddings/oleObject42.bin"/><Relationship Id="rId85" Type="http://schemas.openxmlformats.org/officeDocument/2006/relationships/image" Target="media/image35.wmf"/><Relationship Id="rId93"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4.wmf"/><Relationship Id="rId25" Type="http://schemas.openxmlformats.org/officeDocument/2006/relationships/oleObject" Target="embeddings/oleObject12.bin"/><Relationship Id="rId33" Type="http://schemas.openxmlformats.org/officeDocument/2006/relationships/image" Target="media/image12.wmf"/><Relationship Id="rId38" Type="http://schemas.openxmlformats.org/officeDocument/2006/relationships/oleObject" Target="embeddings/oleObject18.bin"/><Relationship Id="rId46" Type="http://schemas.openxmlformats.org/officeDocument/2006/relationships/image" Target="media/image19.wmf"/><Relationship Id="rId59" Type="http://schemas.openxmlformats.org/officeDocument/2006/relationships/image" Target="media/image24.wmf"/><Relationship Id="rId67" Type="http://schemas.openxmlformats.org/officeDocument/2006/relationships/oleObject" Target="embeddings/oleObject34.bin"/><Relationship Id="rId20" Type="http://schemas.openxmlformats.org/officeDocument/2006/relationships/oleObject" Target="embeddings/oleObject9.bin"/><Relationship Id="rId41" Type="http://schemas.openxmlformats.org/officeDocument/2006/relationships/image" Target="media/image16.wmf"/><Relationship Id="rId54" Type="http://schemas.openxmlformats.org/officeDocument/2006/relationships/oleObject" Target="embeddings/oleObject26.bin"/><Relationship Id="rId62" Type="http://schemas.openxmlformats.org/officeDocument/2006/relationships/oleObject" Target="embeddings/oleObject31.bin"/><Relationship Id="rId70" Type="http://schemas.openxmlformats.org/officeDocument/2006/relationships/image" Target="media/image29.wmf"/><Relationship Id="rId75" Type="http://schemas.openxmlformats.org/officeDocument/2006/relationships/oleObject" Target="embeddings/oleObject38.bin"/><Relationship Id="rId83" Type="http://schemas.openxmlformats.org/officeDocument/2006/relationships/image" Target="media/image34.wmf"/><Relationship Id="rId88" Type="http://schemas.openxmlformats.org/officeDocument/2006/relationships/oleObject" Target="embeddings/oleObject46.bin"/><Relationship Id="rId91"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9.wmf"/><Relationship Id="rId36" Type="http://schemas.openxmlformats.org/officeDocument/2006/relationships/oleObject" Target="embeddings/oleObject17.bin"/><Relationship Id="rId49" Type="http://schemas.openxmlformats.org/officeDocument/2006/relationships/oleObject" Target="embeddings/oleObject23.bin"/><Relationship Id="rId57" Type="http://schemas.openxmlformats.org/officeDocument/2006/relationships/image" Target="media/image23.wmf"/><Relationship Id="rId10" Type="http://schemas.openxmlformats.org/officeDocument/2006/relationships/image" Target="media/image2.wmf"/><Relationship Id="rId31" Type="http://schemas.openxmlformats.org/officeDocument/2006/relationships/oleObject" Target="embeddings/oleObject15.bin"/><Relationship Id="rId44" Type="http://schemas.openxmlformats.org/officeDocument/2006/relationships/oleObject" Target="embeddings/oleObject21.bin"/><Relationship Id="rId52" Type="http://schemas.openxmlformats.org/officeDocument/2006/relationships/image" Target="media/image22.wmf"/><Relationship Id="rId60" Type="http://schemas.openxmlformats.org/officeDocument/2006/relationships/oleObject" Target="embeddings/oleObject30.bin"/><Relationship Id="rId65" Type="http://schemas.openxmlformats.org/officeDocument/2006/relationships/oleObject" Target="embeddings/oleObject33.bin"/><Relationship Id="rId73" Type="http://schemas.openxmlformats.org/officeDocument/2006/relationships/oleObject" Target="embeddings/oleObject37.bin"/><Relationship Id="rId78" Type="http://schemas.openxmlformats.org/officeDocument/2006/relationships/oleObject" Target="embeddings/oleObject41.bin"/><Relationship Id="rId81" Type="http://schemas.openxmlformats.org/officeDocument/2006/relationships/image" Target="media/image33.wmf"/><Relationship Id="rId86" Type="http://schemas.openxmlformats.org/officeDocument/2006/relationships/oleObject" Target="embeddings/oleObject45.bin"/><Relationship Id="rId9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6</Pages>
  <Words>1155</Words>
  <Characters>5614</Characters>
  <Application>Microsoft Office Word</Application>
  <DocSecurity>0</DocSecurity>
  <Lines>46</Lines>
  <Paragraphs>13</Paragraphs>
  <ScaleCrop>false</ScaleCrop>
  <HeadingPairs>
    <vt:vector size="2" baseType="variant">
      <vt:variant>
        <vt:lpstr>Title</vt:lpstr>
      </vt:variant>
      <vt:variant>
        <vt:i4>1</vt:i4>
      </vt:variant>
    </vt:vector>
  </HeadingPairs>
  <TitlesOfParts>
    <vt:vector size="1" baseType="lpstr">
      <vt:lpstr>Dug chases a squirrel downhill from point (5, -3) to (2, 4)</vt:lpstr>
    </vt:vector>
  </TitlesOfParts>
  <Company>Home</Company>
  <LinksUpToDate>false</LinksUpToDate>
  <CharactersWithSpaces>675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ug chases a squirrel downhill from point (5, -3) to (2, 4)</dc:title>
  <dc:creator>Grace</dc:creator>
  <cp:lastModifiedBy>yinger</cp:lastModifiedBy>
  <cp:revision>6</cp:revision>
  <cp:lastPrinted>2010-11-01T00:59:00Z</cp:lastPrinted>
  <dcterms:created xsi:type="dcterms:W3CDTF">2010-10-19T01:59:00Z</dcterms:created>
  <dcterms:modified xsi:type="dcterms:W3CDTF">2010-11-01T01: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